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3279" w:rsidRPr="002F3279" w:rsidRDefault="002F3279" w:rsidP="002F3279">
      <w:pPr>
        <w:spacing w:line="360" w:lineRule="auto"/>
        <w:ind w:rightChars="242" w:right="508" w:firstLineChars="200" w:firstLine="560"/>
        <w:jc w:val="center"/>
        <w:rPr>
          <w:rFonts w:asciiTheme="majorEastAsia" w:eastAsiaTheme="majorEastAsia" w:hAnsiTheme="majorEastAsia"/>
          <w:sz w:val="28"/>
          <w:szCs w:val="28"/>
        </w:rPr>
      </w:pPr>
      <w:r w:rsidRPr="002F3279">
        <w:rPr>
          <w:rFonts w:asciiTheme="majorEastAsia" w:eastAsiaTheme="majorEastAsia" w:hAnsiTheme="majorEastAsia"/>
          <w:sz w:val="28"/>
          <w:szCs w:val="28"/>
        </w:rPr>
        <w:t>海淀区九年级期末练习</w:t>
      </w:r>
    </w:p>
    <w:p w:rsidR="002F3279" w:rsidRDefault="002F3279" w:rsidP="002F3279">
      <w:pPr>
        <w:spacing w:line="360" w:lineRule="auto"/>
        <w:ind w:rightChars="242" w:right="508" w:firstLineChars="200" w:firstLine="560"/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物理答案及评分标准</w:t>
      </w:r>
    </w:p>
    <w:p w:rsidR="002F3279" w:rsidRPr="002F3279" w:rsidRDefault="002F3279" w:rsidP="002F3279">
      <w:pPr>
        <w:spacing w:line="360" w:lineRule="auto"/>
        <w:ind w:rightChars="242" w:right="508" w:firstLineChars="200" w:firstLine="420"/>
        <w:jc w:val="right"/>
        <w:rPr>
          <w:rFonts w:eastAsia="黑体" w:hint="eastAsia"/>
          <w:szCs w:val="21"/>
        </w:rPr>
      </w:pPr>
      <w:r w:rsidRPr="002F3279">
        <w:rPr>
          <w:rFonts w:ascii="黑体" w:eastAsia="黑体" w:hAnsi="黑体" w:hint="eastAsia"/>
          <w:szCs w:val="21"/>
        </w:rPr>
        <w:t>2</w:t>
      </w:r>
      <w:r w:rsidRPr="002F3279">
        <w:rPr>
          <w:rFonts w:ascii="黑体" w:eastAsia="黑体" w:hAnsi="黑体"/>
          <w:szCs w:val="21"/>
        </w:rPr>
        <w:t>024.1</w:t>
      </w:r>
    </w:p>
    <w:p w:rsidR="002F3279" w:rsidRPr="00BE08B7" w:rsidRDefault="002F3279" w:rsidP="002F3279">
      <w:pPr>
        <w:adjustRightInd w:val="0"/>
        <w:snapToGrid w:val="0"/>
        <w:spacing w:line="360" w:lineRule="auto"/>
        <w:rPr>
          <w:szCs w:val="21"/>
        </w:rPr>
      </w:pPr>
      <w:r w:rsidRPr="00BE08B7">
        <w:rPr>
          <w:rFonts w:eastAsia="黑体"/>
        </w:rPr>
        <w:t>一、单项选择题</w:t>
      </w:r>
      <w:r w:rsidRPr="00BE08B7">
        <w:t>（</w:t>
      </w:r>
      <w:r w:rsidRPr="00BE08B7">
        <w:rPr>
          <w:szCs w:val="21"/>
        </w:rPr>
        <w:t>共</w:t>
      </w:r>
      <w:r w:rsidRPr="00BE08B7">
        <w:rPr>
          <w:szCs w:val="21"/>
        </w:rPr>
        <w:t>30</w:t>
      </w:r>
      <w:r w:rsidRPr="00BE08B7">
        <w:rPr>
          <w:szCs w:val="21"/>
        </w:rPr>
        <w:t>分，每小题</w:t>
      </w:r>
      <w:r w:rsidRPr="00BE08B7">
        <w:rPr>
          <w:szCs w:val="21"/>
        </w:rPr>
        <w:t>2</w:t>
      </w:r>
      <w:r w:rsidRPr="00BE08B7">
        <w:rPr>
          <w:szCs w:val="21"/>
        </w:rPr>
        <w:t>分）</w:t>
      </w:r>
    </w:p>
    <w:tbl>
      <w:tblPr>
        <w:tblpPr w:leftFromText="180" w:rightFromText="180" w:vertAnchor="text" w:horzAnchor="margin" w:tblpX="392" w:tblpY="9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43"/>
        <w:gridCol w:w="465"/>
        <w:gridCol w:w="465"/>
        <w:gridCol w:w="465"/>
        <w:gridCol w:w="465"/>
        <w:gridCol w:w="465"/>
        <w:gridCol w:w="465"/>
        <w:gridCol w:w="466"/>
        <w:gridCol w:w="465"/>
        <w:gridCol w:w="465"/>
        <w:gridCol w:w="465"/>
        <w:gridCol w:w="465"/>
        <w:gridCol w:w="466"/>
        <w:gridCol w:w="465"/>
        <w:gridCol w:w="465"/>
        <w:gridCol w:w="466"/>
      </w:tblGrid>
      <w:tr w:rsidR="002F3279" w:rsidRPr="00BE08B7" w:rsidTr="007B038B">
        <w:tc>
          <w:tcPr>
            <w:tcW w:w="6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rPr>
                <w:rFonts w:eastAsia="黑体"/>
              </w:rPr>
            </w:pPr>
            <w:r w:rsidRPr="00BE08B7">
              <w:rPr>
                <w:rFonts w:eastAsia="黑体"/>
              </w:rPr>
              <w:t>题号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 w:rsidRPr="00BE08B7">
              <w:rPr>
                <w:rFonts w:eastAsia="等线"/>
              </w:rPr>
              <w:t>1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 w:rsidRPr="00BE08B7">
              <w:rPr>
                <w:rFonts w:eastAsia="等线"/>
              </w:rPr>
              <w:t>2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 w:rsidRPr="00BE08B7">
              <w:rPr>
                <w:rFonts w:eastAsia="等线"/>
              </w:rPr>
              <w:t>3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4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5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6</w:t>
            </w:r>
          </w:p>
        </w:tc>
        <w:tc>
          <w:tcPr>
            <w:tcW w:w="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 w:hint="eastAsia"/>
              </w:rPr>
              <w:t>7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 w:hint="eastAsia"/>
              </w:rPr>
              <w:t>8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 w:hint="eastAsia"/>
              </w:rPr>
              <w:t>9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 w:rsidRPr="00BE08B7">
              <w:rPr>
                <w:rFonts w:eastAsia="等线"/>
              </w:rPr>
              <w:t>10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 w:rsidRPr="00BE08B7">
              <w:rPr>
                <w:rFonts w:eastAsia="等线"/>
              </w:rPr>
              <w:t>11</w:t>
            </w:r>
          </w:p>
        </w:tc>
        <w:tc>
          <w:tcPr>
            <w:tcW w:w="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 w:rsidRPr="00BE08B7">
              <w:rPr>
                <w:rFonts w:eastAsia="等线"/>
              </w:rPr>
              <w:t>12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 w:rsidRPr="00BE08B7">
              <w:rPr>
                <w:rFonts w:eastAsia="等线"/>
              </w:rPr>
              <w:t>13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  <w:color w:val="000000"/>
              </w:rPr>
            </w:pPr>
            <w:r>
              <w:rPr>
                <w:rFonts w:eastAsia="等线"/>
                <w:color w:val="000000"/>
              </w:rPr>
              <w:t>14</w:t>
            </w:r>
          </w:p>
        </w:tc>
        <w:tc>
          <w:tcPr>
            <w:tcW w:w="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  <w:color w:val="000000"/>
              </w:rPr>
            </w:pPr>
            <w:r>
              <w:rPr>
                <w:rFonts w:eastAsia="等线"/>
                <w:color w:val="000000"/>
              </w:rPr>
              <w:t>15</w:t>
            </w:r>
          </w:p>
        </w:tc>
      </w:tr>
      <w:tr w:rsidR="002F3279" w:rsidRPr="00BE08B7" w:rsidTr="007B038B">
        <w:tc>
          <w:tcPr>
            <w:tcW w:w="6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rPr>
                <w:rFonts w:eastAsia="黑体"/>
              </w:rPr>
            </w:pPr>
            <w:r w:rsidRPr="00BE08B7">
              <w:rPr>
                <w:rFonts w:eastAsia="黑体"/>
              </w:rPr>
              <w:t>答案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 w:hint="eastAsia"/>
              </w:rPr>
              <w:t>C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A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B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 w:hint="eastAsia"/>
              </w:rPr>
              <w:t>D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B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C</w:t>
            </w:r>
          </w:p>
        </w:tc>
        <w:tc>
          <w:tcPr>
            <w:tcW w:w="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C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B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B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A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A718E3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 w:rsidRPr="00A718E3">
              <w:rPr>
                <w:rFonts w:eastAsia="等线"/>
              </w:rPr>
              <w:t>C</w:t>
            </w:r>
          </w:p>
        </w:tc>
        <w:tc>
          <w:tcPr>
            <w:tcW w:w="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D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D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  <w:color w:val="000000"/>
              </w:rPr>
            </w:pPr>
            <w:r>
              <w:rPr>
                <w:rFonts w:eastAsia="等线"/>
                <w:color w:val="000000"/>
              </w:rPr>
              <w:t>A</w:t>
            </w:r>
          </w:p>
        </w:tc>
        <w:tc>
          <w:tcPr>
            <w:tcW w:w="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rFonts w:eastAsia="等线"/>
                <w:color w:val="000000"/>
              </w:rPr>
            </w:pPr>
            <w:r>
              <w:rPr>
                <w:rFonts w:eastAsia="等线"/>
                <w:color w:val="000000"/>
              </w:rPr>
              <w:t>D</w:t>
            </w:r>
          </w:p>
        </w:tc>
      </w:tr>
    </w:tbl>
    <w:p w:rsidR="002F3279" w:rsidRPr="00BE08B7" w:rsidRDefault="002F3279" w:rsidP="002F3279">
      <w:pPr>
        <w:adjustRightInd w:val="0"/>
        <w:snapToGrid w:val="0"/>
        <w:spacing w:line="360" w:lineRule="auto"/>
        <w:rPr>
          <w:szCs w:val="21"/>
        </w:rPr>
      </w:pPr>
    </w:p>
    <w:p w:rsidR="002F3279" w:rsidRPr="00BE08B7" w:rsidRDefault="002F3279" w:rsidP="002F3279">
      <w:pPr>
        <w:adjustRightInd w:val="0"/>
        <w:snapToGrid w:val="0"/>
        <w:spacing w:line="360" w:lineRule="auto"/>
        <w:rPr>
          <w:szCs w:val="21"/>
        </w:rPr>
      </w:pPr>
    </w:p>
    <w:p w:rsidR="002F3279" w:rsidRPr="00BE08B7" w:rsidRDefault="002F3279" w:rsidP="002F3279">
      <w:pPr>
        <w:adjustRightInd w:val="0"/>
        <w:snapToGrid w:val="0"/>
        <w:spacing w:line="360" w:lineRule="auto"/>
        <w:rPr>
          <w:szCs w:val="21"/>
        </w:rPr>
      </w:pPr>
    </w:p>
    <w:p w:rsidR="002F3279" w:rsidRDefault="002F3279" w:rsidP="002F3279">
      <w:pPr>
        <w:adjustRightInd w:val="0"/>
        <w:snapToGrid w:val="0"/>
        <w:spacing w:line="360" w:lineRule="auto"/>
        <w:ind w:left="420" w:hangingChars="200" w:hanging="420"/>
        <w:rPr>
          <w:rFonts w:eastAsia="黑体"/>
        </w:rPr>
      </w:pPr>
    </w:p>
    <w:p w:rsidR="002F3279" w:rsidRPr="00BE08B7" w:rsidRDefault="002F3279" w:rsidP="002F3279">
      <w:pPr>
        <w:adjustRightInd w:val="0"/>
        <w:snapToGrid w:val="0"/>
        <w:spacing w:line="360" w:lineRule="auto"/>
        <w:ind w:left="420" w:hangingChars="200" w:hanging="420"/>
        <w:rPr>
          <w:rFonts w:eastAsia="黑体"/>
        </w:rPr>
      </w:pPr>
      <w:r w:rsidRPr="00BE08B7">
        <w:rPr>
          <w:rFonts w:eastAsia="黑体"/>
        </w:rPr>
        <w:t>二、多项选择题</w:t>
      </w:r>
      <w:r w:rsidRPr="00BE08B7">
        <w:t>（</w:t>
      </w:r>
      <w:r w:rsidRPr="00BE08B7">
        <w:rPr>
          <w:szCs w:val="21"/>
        </w:rPr>
        <w:t>共</w:t>
      </w:r>
      <w:r w:rsidRPr="00BE08B7">
        <w:rPr>
          <w:szCs w:val="21"/>
        </w:rPr>
        <w:t>10</w:t>
      </w:r>
      <w:r w:rsidRPr="00BE08B7">
        <w:rPr>
          <w:szCs w:val="21"/>
        </w:rPr>
        <w:t>分，每小题</w:t>
      </w:r>
      <w:r w:rsidRPr="00BE08B7">
        <w:rPr>
          <w:szCs w:val="21"/>
        </w:rPr>
        <w:t>2</w:t>
      </w:r>
      <w:r w:rsidRPr="00BE08B7">
        <w:rPr>
          <w:szCs w:val="21"/>
        </w:rPr>
        <w:t>分</w:t>
      </w:r>
      <w:r w:rsidRPr="00BE08B7">
        <w:t>）</w:t>
      </w:r>
      <w:bookmarkStart w:id="0" w:name="_GoBack"/>
      <w:bookmarkEnd w:id="0"/>
    </w:p>
    <w:tbl>
      <w:tblPr>
        <w:tblpPr w:leftFromText="180" w:rightFromText="180" w:vertAnchor="text" w:horzAnchor="page" w:tblpX="2259" w:tblpY="19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675"/>
        <w:gridCol w:w="688"/>
        <w:gridCol w:w="689"/>
        <w:gridCol w:w="688"/>
        <w:gridCol w:w="689"/>
        <w:gridCol w:w="688"/>
      </w:tblGrid>
      <w:tr w:rsidR="002F3279" w:rsidRPr="00BE08B7" w:rsidTr="007B038B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rPr>
                <w:rFonts w:eastAsia="黑体"/>
              </w:rPr>
            </w:pPr>
            <w:r w:rsidRPr="00BE08B7">
              <w:rPr>
                <w:rFonts w:eastAsia="黑体"/>
              </w:rPr>
              <w:t>题号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</w:pPr>
            <w:r w:rsidRPr="00BE08B7">
              <w:t>16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</w:pPr>
            <w:r w:rsidRPr="00BE08B7">
              <w:t>17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</w:pPr>
            <w:r w:rsidRPr="00BE08B7">
              <w:t>18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</w:pPr>
            <w:r w:rsidRPr="00BE08B7">
              <w:t>20</w:t>
            </w:r>
          </w:p>
        </w:tc>
      </w:tr>
      <w:tr w:rsidR="002F3279" w:rsidRPr="00BE08B7" w:rsidTr="007B038B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rPr>
                <w:rFonts w:eastAsia="黑体"/>
              </w:rPr>
            </w:pPr>
            <w:r w:rsidRPr="00BE08B7">
              <w:rPr>
                <w:rFonts w:eastAsia="黑体"/>
              </w:rPr>
              <w:t>答案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</w:pPr>
            <w:r>
              <w:t>BC</w:t>
            </w:r>
            <w:r w:rsidRPr="00BE08B7">
              <w:t>D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color w:val="000000"/>
              </w:rPr>
              <w:t>AB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</w:pPr>
            <w:r>
              <w:t>AD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Default="002F3279" w:rsidP="007B038B"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kern w:val="0"/>
                <w:szCs w:val="21"/>
              </w:rPr>
              <w:t>AD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3279" w:rsidRPr="00BE08B7" w:rsidRDefault="002F3279" w:rsidP="007B038B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color w:val="000000"/>
                <w:szCs w:val="21"/>
              </w:rPr>
              <w:t>AC</w:t>
            </w:r>
          </w:p>
        </w:tc>
      </w:tr>
    </w:tbl>
    <w:p w:rsidR="002F3279" w:rsidRPr="00BE08B7" w:rsidRDefault="002F3279" w:rsidP="002F3279">
      <w:pPr>
        <w:adjustRightInd w:val="0"/>
        <w:snapToGrid w:val="0"/>
        <w:spacing w:line="360" w:lineRule="auto"/>
      </w:pPr>
    </w:p>
    <w:p w:rsidR="002F3279" w:rsidRPr="00BE08B7" w:rsidRDefault="002F3279" w:rsidP="002F3279">
      <w:pPr>
        <w:adjustRightInd w:val="0"/>
        <w:snapToGrid w:val="0"/>
        <w:spacing w:line="360" w:lineRule="auto"/>
        <w:rPr>
          <w:b/>
        </w:rPr>
      </w:pPr>
    </w:p>
    <w:p w:rsidR="002F3279" w:rsidRPr="00BE08B7" w:rsidRDefault="002F3279" w:rsidP="002F3279">
      <w:pPr>
        <w:adjustRightInd w:val="0"/>
        <w:snapToGrid w:val="0"/>
        <w:spacing w:line="360" w:lineRule="auto"/>
        <w:rPr>
          <w:b/>
        </w:rPr>
      </w:pPr>
    </w:p>
    <w:p w:rsidR="002F3279" w:rsidRPr="00BE08B7" w:rsidRDefault="002F3279" w:rsidP="002F3279">
      <w:pPr>
        <w:adjustRightInd w:val="0"/>
        <w:snapToGrid w:val="0"/>
        <w:spacing w:line="360" w:lineRule="auto"/>
        <w:rPr>
          <w:b/>
        </w:rPr>
      </w:pPr>
    </w:p>
    <w:p w:rsidR="002F3279" w:rsidRDefault="002F3279" w:rsidP="002F3279">
      <w:pPr>
        <w:tabs>
          <w:tab w:val="left" w:pos="420"/>
        </w:tabs>
        <w:adjustRightInd w:val="0"/>
        <w:snapToGrid w:val="0"/>
        <w:spacing w:line="360" w:lineRule="auto"/>
        <w:ind w:left="424" w:hangingChars="202" w:hanging="424"/>
        <w:rPr>
          <w:color w:val="000000"/>
          <w:kern w:val="0"/>
          <w:szCs w:val="21"/>
          <w:lang w:val="x-none" w:eastAsia="x-none"/>
        </w:rPr>
      </w:pPr>
      <w:r>
        <w:rPr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6B0168B" wp14:editId="7C5D90AF">
                <wp:simplePos x="0" y="0"/>
                <wp:positionH relativeFrom="column">
                  <wp:posOffset>2362835</wp:posOffset>
                </wp:positionH>
                <wp:positionV relativeFrom="paragraph">
                  <wp:posOffset>177800</wp:posOffset>
                </wp:positionV>
                <wp:extent cx="1659890" cy="947420"/>
                <wp:effectExtent l="10160" t="0" r="0" b="0"/>
                <wp:wrapNone/>
                <wp:docPr id="2135008145" name="组合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9890" cy="947420"/>
                          <a:chOff x="5206" y="6636"/>
                          <a:chExt cx="2614" cy="1492"/>
                        </a:xfrm>
                      </wpg:grpSpPr>
                      <wps:wsp>
                        <wps:cNvPr id="1187366269" name="直接连接符 70"/>
                        <wps:cNvCnPr>
                          <a:cxnSpLocks noChangeShapeType="1"/>
                        </wps:cNvCnPr>
                        <wps:spPr bwMode="auto">
                          <a:xfrm>
                            <a:off x="6169" y="7254"/>
                            <a:ext cx="6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3830300" name="AutoShape 3215"/>
                        <wps:cNvCnPr>
                          <a:cxnSpLocks noChangeShapeType="1"/>
                        </wps:cNvCnPr>
                        <wps:spPr bwMode="auto">
                          <a:xfrm flipV="1">
                            <a:off x="5896" y="6985"/>
                            <a:ext cx="0" cy="1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2100356" name="椭圆 116"/>
                        <wps:cNvSpPr>
                          <a:spLocks noChangeArrowheads="1"/>
                        </wps:cNvSpPr>
                        <wps:spPr bwMode="auto">
                          <a:xfrm>
                            <a:off x="5885" y="6972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2875523" name="AutoShape 321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77" y="6814"/>
                            <a:ext cx="3" cy="4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820976" name="椭圆 116"/>
                        <wps:cNvSpPr>
                          <a:spLocks noChangeArrowheads="1"/>
                        </wps:cNvSpPr>
                        <wps:spPr bwMode="auto">
                          <a:xfrm>
                            <a:off x="6866" y="6807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3315354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6104" y="7833"/>
                            <a:ext cx="677" cy="2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279" w:rsidRDefault="002F3279" w:rsidP="002F3279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 w:rsidRPr="00D61AC2">
                                <w:rPr>
                                  <w:rFonts w:ascii="楷体" w:eastAsia="楷体" w:hAnsi="楷体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65675446" name="文本框 37"/>
                        <wps:cNvSpPr txBox="1">
                          <a:spLocks noChangeArrowheads="1"/>
                        </wps:cNvSpPr>
                        <wps:spPr bwMode="auto">
                          <a:xfrm>
                            <a:off x="7271" y="6636"/>
                            <a:ext cx="549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279" w:rsidRDefault="002F3279" w:rsidP="002F3279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火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083665359" name="组合 40"/>
                        <wpg:cNvGrpSpPr>
                          <a:grpSpLocks/>
                        </wpg:cNvGrpSpPr>
                        <wpg:grpSpPr bwMode="auto">
                          <a:xfrm>
                            <a:off x="5206" y="6819"/>
                            <a:ext cx="2063" cy="165"/>
                            <a:chOff x="1864" y="14540"/>
                            <a:chExt cx="3636" cy="179"/>
                          </a:xfrm>
                        </wpg:grpSpPr>
                        <wps:wsp>
                          <wps:cNvPr id="2049287946" name="直接连接符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6" y="14540"/>
                              <a:ext cx="356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5523749" name="直接连接符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64" y="14719"/>
                              <a:ext cx="36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09162269" name="文本框 41"/>
                        <wps:cNvSpPr txBox="1">
                          <a:spLocks noChangeArrowheads="1"/>
                        </wps:cNvSpPr>
                        <wps:spPr bwMode="auto">
                          <a:xfrm>
                            <a:off x="7267" y="6855"/>
                            <a:ext cx="549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279" w:rsidRDefault="002F3279" w:rsidP="002F3279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零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990418417" name="组合 68"/>
                        <wpg:cNvGrpSpPr>
                          <a:grpSpLocks/>
                        </wpg:cNvGrpSpPr>
                        <wpg:grpSpPr bwMode="auto">
                          <a:xfrm>
                            <a:off x="5896" y="7155"/>
                            <a:ext cx="1658" cy="599"/>
                            <a:chOff x="3872" y="9778"/>
                            <a:chExt cx="1785" cy="657"/>
                          </a:xfrm>
                        </wpg:grpSpPr>
                        <wps:wsp>
                          <wps:cNvPr id="1623346038" name="直接连接符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77" y="9891"/>
                              <a:ext cx="0" cy="1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3821027" name="任意多边形 43"/>
                          <wps:cNvSpPr>
                            <a:spLocks/>
                          </wps:cNvSpPr>
                          <wps:spPr bwMode="auto">
                            <a:xfrm>
                              <a:off x="3872" y="9778"/>
                              <a:ext cx="267" cy="309"/>
                            </a:xfrm>
                            <a:custGeom>
                              <a:avLst/>
                              <a:gdLst>
                                <a:gd name="T0" fmla="*/ 0 w 2420"/>
                                <a:gd name="T1" fmla="*/ 0 h 600"/>
                                <a:gd name="T2" fmla="*/ 0 w 2420"/>
                                <a:gd name="T3" fmla="*/ 309 h 600"/>
                                <a:gd name="T4" fmla="*/ 267 w 2420"/>
                                <a:gd name="T5" fmla="*/ 309 h 60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2420"/>
                                <a:gd name="T10" fmla="*/ 0 h 600"/>
                                <a:gd name="T11" fmla="*/ 2420 w 2420"/>
                                <a:gd name="T12" fmla="*/ 600 h 60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2420" h="600">
                                  <a:moveTo>
                                    <a:pt x="0" y="0"/>
                                  </a:moveTo>
                                  <a:lnTo>
                                    <a:pt x="0" y="600"/>
                                  </a:lnTo>
                                  <a:lnTo>
                                    <a:pt x="2420" y="60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040935" name="任意多边形 44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149" y="10007"/>
                              <a:ext cx="55" cy="22"/>
                            </a:xfrm>
                            <a:custGeom>
                              <a:avLst/>
                              <a:gdLst>
                                <a:gd name="T0" fmla="*/ 0 w 498"/>
                                <a:gd name="T1" fmla="*/ 0 h 198"/>
                                <a:gd name="T2" fmla="*/ 11 w 498"/>
                                <a:gd name="T3" fmla="*/ 17 h 198"/>
                                <a:gd name="T4" fmla="*/ 12 w 498"/>
                                <a:gd name="T5" fmla="*/ 19 h 198"/>
                                <a:gd name="T6" fmla="*/ 13 w 498"/>
                                <a:gd name="T7" fmla="*/ 19 h 198"/>
                                <a:gd name="T8" fmla="*/ 15 w 498"/>
                                <a:gd name="T9" fmla="*/ 20 h 198"/>
                                <a:gd name="T10" fmla="*/ 17 w 498"/>
                                <a:gd name="T11" fmla="*/ 21 h 198"/>
                                <a:gd name="T12" fmla="*/ 19 w 498"/>
                                <a:gd name="T13" fmla="*/ 21 h 198"/>
                                <a:gd name="T14" fmla="*/ 21 w 498"/>
                                <a:gd name="T15" fmla="*/ 21 h 198"/>
                                <a:gd name="T16" fmla="*/ 23 w 498"/>
                                <a:gd name="T17" fmla="*/ 22 h 198"/>
                                <a:gd name="T18" fmla="*/ 25 w 498"/>
                                <a:gd name="T19" fmla="*/ 22 h 198"/>
                                <a:gd name="T20" fmla="*/ 27 w 498"/>
                                <a:gd name="T21" fmla="*/ 22 h 198"/>
                                <a:gd name="T22" fmla="*/ 28 w 498"/>
                                <a:gd name="T23" fmla="*/ 22 h 198"/>
                                <a:gd name="T24" fmla="*/ 31 w 498"/>
                                <a:gd name="T25" fmla="*/ 22 h 198"/>
                                <a:gd name="T26" fmla="*/ 33 w 498"/>
                                <a:gd name="T27" fmla="*/ 22 h 198"/>
                                <a:gd name="T28" fmla="*/ 35 w 498"/>
                                <a:gd name="T29" fmla="*/ 21 h 198"/>
                                <a:gd name="T30" fmla="*/ 37 w 498"/>
                                <a:gd name="T31" fmla="*/ 21 h 198"/>
                                <a:gd name="T32" fmla="*/ 39 w 498"/>
                                <a:gd name="T33" fmla="*/ 21 h 198"/>
                                <a:gd name="T34" fmla="*/ 40 w 498"/>
                                <a:gd name="T35" fmla="*/ 20 h 198"/>
                                <a:gd name="T36" fmla="*/ 42 w 498"/>
                                <a:gd name="T37" fmla="*/ 19 h 198"/>
                                <a:gd name="T38" fmla="*/ 43 w 498"/>
                                <a:gd name="T39" fmla="*/ 18 h 198"/>
                                <a:gd name="T40" fmla="*/ 44 w 498"/>
                                <a:gd name="T41" fmla="*/ 18 h 198"/>
                                <a:gd name="T42" fmla="*/ 45 w 498"/>
                                <a:gd name="T43" fmla="*/ 17 h 198"/>
                                <a:gd name="T44" fmla="*/ 55 w 498"/>
                                <a:gd name="T45" fmla="*/ 0 h 198"/>
                                <a:gd name="T46" fmla="*/ 0 w 498"/>
                                <a:gd name="T47" fmla="*/ 0 h 198"/>
                                <a:gd name="T48" fmla="*/ 0 60000 65536"/>
                                <a:gd name="T49" fmla="*/ 0 60000 65536"/>
                                <a:gd name="T50" fmla="*/ 0 60000 65536"/>
                                <a:gd name="T51" fmla="*/ 0 60000 65536"/>
                                <a:gd name="T52" fmla="*/ 0 60000 65536"/>
                                <a:gd name="T53" fmla="*/ 0 60000 65536"/>
                                <a:gd name="T54" fmla="*/ 0 60000 65536"/>
                                <a:gd name="T55" fmla="*/ 0 60000 65536"/>
                                <a:gd name="T56" fmla="*/ 0 60000 65536"/>
                                <a:gd name="T57" fmla="*/ 0 60000 65536"/>
                                <a:gd name="T58" fmla="*/ 0 60000 65536"/>
                                <a:gd name="T59" fmla="*/ 0 60000 65536"/>
                                <a:gd name="T60" fmla="*/ 0 60000 65536"/>
                                <a:gd name="T61" fmla="*/ 0 60000 65536"/>
                                <a:gd name="T62" fmla="*/ 0 60000 65536"/>
                                <a:gd name="T63" fmla="*/ 0 60000 65536"/>
                                <a:gd name="T64" fmla="*/ 0 60000 65536"/>
                                <a:gd name="T65" fmla="*/ 0 60000 65536"/>
                                <a:gd name="T66" fmla="*/ 0 60000 65536"/>
                                <a:gd name="T67" fmla="*/ 0 60000 65536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  <a:gd name="T72" fmla="*/ 0 w 498"/>
                                <a:gd name="T73" fmla="*/ 0 h 198"/>
                                <a:gd name="T74" fmla="*/ 498 w 498"/>
                                <a:gd name="T75" fmla="*/ 198 h 198"/>
                              </a:gdLst>
                              <a:ahLst/>
                              <a:cxnLst>
                                <a:cxn ang="T48">
                                  <a:pos x="T0" y="T1"/>
                                </a:cxn>
                                <a:cxn ang="T49">
                                  <a:pos x="T2" y="T3"/>
                                </a:cxn>
                                <a:cxn ang="T50">
                                  <a:pos x="T4" y="T5"/>
                                </a:cxn>
                                <a:cxn ang="T51">
                                  <a:pos x="T6" y="T7"/>
                                </a:cxn>
                                <a:cxn ang="T52">
                                  <a:pos x="T8" y="T9"/>
                                </a:cxn>
                                <a:cxn ang="T53">
                                  <a:pos x="T10" y="T11"/>
                                </a:cxn>
                                <a:cxn ang="T54">
                                  <a:pos x="T12" y="T13"/>
                                </a:cxn>
                                <a:cxn ang="T55">
                                  <a:pos x="T14" y="T15"/>
                                </a:cxn>
                                <a:cxn ang="T56">
                                  <a:pos x="T16" y="T17"/>
                                </a:cxn>
                                <a:cxn ang="T57">
                                  <a:pos x="T18" y="T19"/>
                                </a:cxn>
                                <a:cxn ang="T58">
                                  <a:pos x="T20" y="T21"/>
                                </a:cxn>
                                <a:cxn ang="T59">
                                  <a:pos x="T22" y="T23"/>
                                </a:cxn>
                                <a:cxn ang="T60">
                                  <a:pos x="T24" y="T25"/>
                                </a:cxn>
                                <a:cxn ang="T61">
                                  <a:pos x="T26" y="T27"/>
                                </a:cxn>
                                <a:cxn ang="T62">
                                  <a:pos x="T28" y="T29"/>
                                </a:cxn>
                                <a:cxn ang="T63">
                                  <a:pos x="T30" y="T31"/>
                                </a:cxn>
                                <a:cxn ang="T64">
                                  <a:pos x="T32" y="T33"/>
                                </a:cxn>
                                <a:cxn ang="T65">
                                  <a:pos x="T34" y="T35"/>
                                </a:cxn>
                                <a:cxn ang="T66">
                                  <a:pos x="T36" y="T37"/>
                                </a:cxn>
                                <a:cxn ang="T67">
                                  <a:pos x="T38" y="T39"/>
                                </a:cxn>
                                <a:cxn ang="T68">
                                  <a:pos x="T40" y="T41"/>
                                </a:cxn>
                                <a:cxn ang="T69">
                                  <a:pos x="T42" y="T43"/>
                                </a:cxn>
                                <a:cxn ang="T70">
                                  <a:pos x="T44" y="T45"/>
                                </a:cxn>
                                <a:cxn ang="T71">
                                  <a:pos x="T46" y="T47"/>
                                </a:cxn>
                              </a:cxnLst>
                              <a:rect l="T72" t="T73" r="T74" b="T75"/>
                              <a:pathLst>
                                <a:path w="498" h="198">
                                  <a:moveTo>
                                    <a:pt x="0" y="0"/>
                                  </a:moveTo>
                                  <a:lnTo>
                                    <a:pt x="101" y="157"/>
                                  </a:lnTo>
                                  <a:lnTo>
                                    <a:pt x="110" y="167"/>
                                  </a:lnTo>
                                  <a:lnTo>
                                    <a:pt x="121" y="173"/>
                                  </a:lnTo>
                                  <a:lnTo>
                                    <a:pt x="136" y="178"/>
                                  </a:lnTo>
                                  <a:lnTo>
                                    <a:pt x="153" y="186"/>
                                  </a:lnTo>
                                  <a:lnTo>
                                    <a:pt x="174" y="190"/>
                                  </a:lnTo>
                                  <a:lnTo>
                                    <a:pt x="188" y="191"/>
                                  </a:lnTo>
                                  <a:lnTo>
                                    <a:pt x="205" y="194"/>
                                  </a:lnTo>
                                  <a:lnTo>
                                    <a:pt x="222" y="195"/>
                                  </a:lnTo>
                                  <a:lnTo>
                                    <a:pt x="243" y="198"/>
                                  </a:lnTo>
                                  <a:lnTo>
                                    <a:pt x="257" y="198"/>
                                  </a:lnTo>
                                  <a:lnTo>
                                    <a:pt x="278" y="195"/>
                                  </a:lnTo>
                                  <a:lnTo>
                                    <a:pt x="295" y="194"/>
                                  </a:lnTo>
                                  <a:lnTo>
                                    <a:pt x="315" y="191"/>
                                  </a:lnTo>
                                  <a:lnTo>
                                    <a:pt x="332" y="190"/>
                                  </a:lnTo>
                                  <a:lnTo>
                                    <a:pt x="349" y="185"/>
                                  </a:lnTo>
                                  <a:lnTo>
                                    <a:pt x="366" y="181"/>
                                  </a:lnTo>
                                  <a:lnTo>
                                    <a:pt x="380" y="173"/>
                                  </a:lnTo>
                                  <a:lnTo>
                                    <a:pt x="392" y="165"/>
                                  </a:lnTo>
                                  <a:lnTo>
                                    <a:pt x="397" y="160"/>
                                  </a:lnTo>
                                  <a:lnTo>
                                    <a:pt x="405" y="152"/>
                                  </a:lnTo>
                                  <a:lnTo>
                                    <a:pt x="498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C0"/>
                            </a:solidFill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7557496" name="任意多边形 45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158" y="10007"/>
                              <a:ext cx="24" cy="22"/>
                            </a:xfrm>
                            <a:custGeom>
                              <a:avLst/>
                              <a:gdLst>
                                <a:gd name="T0" fmla="*/ 0 w 222"/>
                                <a:gd name="T1" fmla="*/ 0 h 198"/>
                                <a:gd name="T2" fmla="*/ 7 w 222"/>
                                <a:gd name="T3" fmla="*/ 20 h 198"/>
                                <a:gd name="T4" fmla="*/ 8 w 222"/>
                                <a:gd name="T5" fmla="*/ 21 h 198"/>
                                <a:gd name="T6" fmla="*/ 10 w 222"/>
                                <a:gd name="T7" fmla="*/ 21 h 198"/>
                                <a:gd name="T8" fmla="*/ 12 w 222"/>
                                <a:gd name="T9" fmla="*/ 21 h 198"/>
                                <a:gd name="T10" fmla="*/ 14 w 222"/>
                                <a:gd name="T11" fmla="*/ 22 h 198"/>
                                <a:gd name="T12" fmla="*/ 16 w 222"/>
                                <a:gd name="T13" fmla="*/ 22 h 198"/>
                                <a:gd name="T14" fmla="*/ 18 w 222"/>
                                <a:gd name="T15" fmla="*/ 22 h 198"/>
                                <a:gd name="T16" fmla="*/ 19 w 222"/>
                                <a:gd name="T17" fmla="*/ 22 h 198"/>
                                <a:gd name="T18" fmla="*/ 22 w 222"/>
                                <a:gd name="T19" fmla="*/ 22 h 198"/>
                                <a:gd name="T20" fmla="*/ 24 w 222"/>
                                <a:gd name="T21" fmla="*/ 0 h 198"/>
                                <a:gd name="T22" fmla="*/ 0 w 222"/>
                                <a:gd name="T23" fmla="*/ 0 h 198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w 222"/>
                                <a:gd name="T37" fmla="*/ 0 h 198"/>
                                <a:gd name="T38" fmla="*/ 222 w 222"/>
                                <a:gd name="T39" fmla="*/ 198 h 198"/>
                              </a:gdLst>
                              <a:ahLst/>
                              <a:cxnLst>
                                <a:cxn ang="T24">
                                  <a:pos x="T0" y="T1"/>
                                </a:cxn>
                                <a:cxn ang="T25">
                                  <a:pos x="T2" y="T3"/>
                                </a:cxn>
                                <a:cxn ang="T26">
                                  <a:pos x="T4" y="T5"/>
                                </a:cxn>
                                <a:cxn ang="T27">
                                  <a:pos x="T6" y="T7"/>
                                </a:cxn>
                                <a:cxn ang="T28">
                                  <a:pos x="T8" y="T9"/>
                                </a:cxn>
                                <a:cxn ang="T29">
                                  <a:pos x="T10" y="T11"/>
                                </a:cxn>
                                <a:cxn ang="T30">
                                  <a:pos x="T12" y="T13"/>
                                </a:cxn>
                                <a:cxn ang="T31">
                                  <a:pos x="T14" y="T15"/>
                                </a:cxn>
                                <a:cxn ang="T32">
                                  <a:pos x="T16" y="T17"/>
                                </a:cxn>
                                <a:cxn ang="T33">
                                  <a:pos x="T18" y="T19"/>
                                </a:cxn>
                                <a:cxn ang="T34">
                                  <a:pos x="T20" y="T21"/>
                                </a:cxn>
                                <a:cxn ang="T35">
                                  <a:pos x="T22" y="T23"/>
                                </a:cxn>
                              </a:cxnLst>
                              <a:rect l="T36" t="T37" r="T38" b="T39"/>
                              <a:pathLst>
                                <a:path w="222" h="198">
                                  <a:moveTo>
                                    <a:pt x="0" y="0"/>
                                  </a:moveTo>
                                  <a:lnTo>
                                    <a:pt x="62" y="178"/>
                                  </a:lnTo>
                                  <a:lnTo>
                                    <a:pt x="75" y="186"/>
                                  </a:lnTo>
                                  <a:lnTo>
                                    <a:pt x="96" y="190"/>
                                  </a:lnTo>
                                  <a:lnTo>
                                    <a:pt x="110" y="191"/>
                                  </a:lnTo>
                                  <a:lnTo>
                                    <a:pt x="127" y="194"/>
                                  </a:lnTo>
                                  <a:lnTo>
                                    <a:pt x="144" y="195"/>
                                  </a:lnTo>
                                  <a:lnTo>
                                    <a:pt x="165" y="198"/>
                                  </a:lnTo>
                                  <a:lnTo>
                                    <a:pt x="179" y="198"/>
                                  </a:lnTo>
                                  <a:lnTo>
                                    <a:pt x="200" y="195"/>
                                  </a:lnTo>
                                  <a:lnTo>
                                    <a:pt x="222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C0"/>
                            </a:solidFill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7547552" name="任意多边形 46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123" y="10023"/>
                              <a:ext cx="102" cy="78"/>
                            </a:xfrm>
                            <a:custGeom>
                              <a:avLst/>
                              <a:gdLst>
                                <a:gd name="T0" fmla="*/ 2 w 913"/>
                                <a:gd name="T1" fmla="*/ 2 h 718"/>
                                <a:gd name="T2" fmla="*/ 3 w 913"/>
                                <a:gd name="T3" fmla="*/ 4 h 718"/>
                                <a:gd name="T4" fmla="*/ 3 w 913"/>
                                <a:gd name="T5" fmla="*/ 8 h 718"/>
                                <a:gd name="T6" fmla="*/ 1 w 913"/>
                                <a:gd name="T7" fmla="*/ 10 h 718"/>
                                <a:gd name="T8" fmla="*/ 1 w 913"/>
                                <a:gd name="T9" fmla="*/ 14 h 718"/>
                                <a:gd name="T10" fmla="*/ 2 w 913"/>
                                <a:gd name="T11" fmla="*/ 16 h 718"/>
                                <a:gd name="T12" fmla="*/ 4 w 913"/>
                                <a:gd name="T13" fmla="*/ 19 h 718"/>
                                <a:gd name="T14" fmla="*/ 3 w 913"/>
                                <a:gd name="T15" fmla="*/ 21 h 718"/>
                                <a:gd name="T16" fmla="*/ 1 w 913"/>
                                <a:gd name="T17" fmla="*/ 23 h 718"/>
                                <a:gd name="T18" fmla="*/ 1 w 913"/>
                                <a:gd name="T19" fmla="*/ 26 h 718"/>
                                <a:gd name="T20" fmla="*/ 2 w 913"/>
                                <a:gd name="T21" fmla="*/ 28 h 718"/>
                                <a:gd name="T22" fmla="*/ 3 w 913"/>
                                <a:gd name="T23" fmla="*/ 30 h 718"/>
                                <a:gd name="T24" fmla="*/ 3 w 913"/>
                                <a:gd name="T25" fmla="*/ 33 h 718"/>
                                <a:gd name="T26" fmla="*/ 1 w 913"/>
                                <a:gd name="T27" fmla="*/ 35 h 718"/>
                                <a:gd name="T28" fmla="*/ 0 w 913"/>
                                <a:gd name="T29" fmla="*/ 38 h 718"/>
                                <a:gd name="T30" fmla="*/ 1 w 913"/>
                                <a:gd name="T31" fmla="*/ 40 h 718"/>
                                <a:gd name="T32" fmla="*/ 4 w 913"/>
                                <a:gd name="T33" fmla="*/ 43 h 718"/>
                                <a:gd name="T34" fmla="*/ 4 w 913"/>
                                <a:gd name="T35" fmla="*/ 47 h 718"/>
                                <a:gd name="T36" fmla="*/ 2 w 913"/>
                                <a:gd name="T37" fmla="*/ 49 h 718"/>
                                <a:gd name="T38" fmla="*/ 2 w 913"/>
                                <a:gd name="T39" fmla="*/ 51 h 718"/>
                                <a:gd name="T40" fmla="*/ 5 w 913"/>
                                <a:gd name="T41" fmla="*/ 54 h 718"/>
                                <a:gd name="T42" fmla="*/ 12 w 913"/>
                                <a:gd name="T43" fmla="*/ 62 h 718"/>
                                <a:gd name="T44" fmla="*/ 19 w 913"/>
                                <a:gd name="T45" fmla="*/ 68 h 718"/>
                                <a:gd name="T46" fmla="*/ 24 w 913"/>
                                <a:gd name="T47" fmla="*/ 72 h 718"/>
                                <a:gd name="T48" fmla="*/ 35 w 913"/>
                                <a:gd name="T49" fmla="*/ 76 h 718"/>
                                <a:gd name="T50" fmla="*/ 45 w 913"/>
                                <a:gd name="T51" fmla="*/ 78 h 718"/>
                                <a:gd name="T52" fmla="*/ 58 w 913"/>
                                <a:gd name="T53" fmla="*/ 78 h 718"/>
                                <a:gd name="T54" fmla="*/ 70 w 913"/>
                                <a:gd name="T55" fmla="*/ 77 h 718"/>
                                <a:gd name="T56" fmla="*/ 78 w 913"/>
                                <a:gd name="T57" fmla="*/ 74 h 718"/>
                                <a:gd name="T58" fmla="*/ 83 w 913"/>
                                <a:gd name="T59" fmla="*/ 72 h 718"/>
                                <a:gd name="T60" fmla="*/ 87 w 913"/>
                                <a:gd name="T61" fmla="*/ 68 h 718"/>
                                <a:gd name="T62" fmla="*/ 98 w 913"/>
                                <a:gd name="T63" fmla="*/ 54 h 718"/>
                                <a:gd name="T64" fmla="*/ 100 w 913"/>
                                <a:gd name="T65" fmla="*/ 49 h 718"/>
                                <a:gd name="T66" fmla="*/ 100 w 913"/>
                                <a:gd name="T67" fmla="*/ 46 h 718"/>
                                <a:gd name="T68" fmla="*/ 99 w 913"/>
                                <a:gd name="T69" fmla="*/ 44 h 718"/>
                                <a:gd name="T70" fmla="*/ 99 w 913"/>
                                <a:gd name="T71" fmla="*/ 41 h 718"/>
                                <a:gd name="T72" fmla="*/ 100 w 913"/>
                                <a:gd name="T73" fmla="*/ 39 h 718"/>
                                <a:gd name="T74" fmla="*/ 101 w 913"/>
                                <a:gd name="T75" fmla="*/ 37 h 718"/>
                                <a:gd name="T76" fmla="*/ 102 w 913"/>
                                <a:gd name="T77" fmla="*/ 34 h 718"/>
                                <a:gd name="T78" fmla="*/ 101 w 913"/>
                                <a:gd name="T79" fmla="*/ 32 h 718"/>
                                <a:gd name="T80" fmla="*/ 99 w 913"/>
                                <a:gd name="T81" fmla="*/ 30 h 718"/>
                                <a:gd name="T82" fmla="*/ 99 w 913"/>
                                <a:gd name="T83" fmla="*/ 28 h 718"/>
                                <a:gd name="T84" fmla="*/ 101 w 913"/>
                                <a:gd name="T85" fmla="*/ 25 h 718"/>
                                <a:gd name="T86" fmla="*/ 101 w 913"/>
                                <a:gd name="T87" fmla="*/ 22 h 718"/>
                                <a:gd name="T88" fmla="*/ 100 w 913"/>
                                <a:gd name="T89" fmla="*/ 19 h 718"/>
                                <a:gd name="T90" fmla="*/ 99 w 913"/>
                                <a:gd name="T91" fmla="*/ 17 h 718"/>
                                <a:gd name="T92" fmla="*/ 100 w 913"/>
                                <a:gd name="T93" fmla="*/ 14 h 718"/>
                                <a:gd name="T94" fmla="*/ 101 w 913"/>
                                <a:gd name="T95" fmla="*/ 12 h 718"/>
                                <a:gd name="T96" fmla="*/ 102 w 913"/>
                                <a:gd name="T97" fmla="*/ 10 h 718"/>
                                <a:gd name="T98" fmla="*/ 101 w 913"/>
                                <a:gd name="T99" fmla="*/ 7 h 718"/>
                                <a:gd name="T100" fmla="*/ 99 w 913"/>
                                <a:gd name="T101" fmla="*/ 5 h 718"/>
                                <a:gd name="T102" fmla="*/ 100 w 913"/>
                                <a:gd name="T103" fmla="*/ 2 h 718"/>
                                <a:gd name="T104" fmla="*/ 3 w 913"/>
                                <a:gd name="T105" fmla="*/ 0 h 718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  <a:gd name="T150" fmla="*/ 0 60000 65536"/>
                                <a:gd name="T151" fmla="*/ 0 60000 65536"/>
                                <a:gd name="T152" fmla="*/ 0 60000 65536"/>
                                <a:gd name="T153" fmla="*/ 0 60000 65536"/>
                                <a:gd name="T154" fmla="*/ 0 60000 65536"/>
                                <a:gd name="T155" fmla="*/ 0 60000 65536"/>
                                <a:gd name="T156" fmla="*/ 0 60000 65536"/>
                                <a:gd name="T157" fmla="*/ 0 60000 65536"/>
                                <a:gd name="T158" fmla="*/ 0 60000 65536"/>
                                <a:gd name="T159" fmla="*/ 0 w 913"/>
                                <a:gd name="T160" fmla="*/ 0 h 718"/>
                                <a:gd name="T161" fmla="*/ 913 w 913"/>
                                <a:gd name="T162" fmla="*/ 718 h 718"/>
                              </a:gdLst>
                              <a:ahLst/>
                              <a:cxnLst>
                                <a:cxn ang="T106">
                                  <a:pos x="T0" y="T1"/>
                                </a:cxn>
                                <a:cxn ang="T107">
                                  <a:pos x="T2" y="T3"/>
                                </a:cxn>
                                <a:cxn ang="T108">
                                  <a:pos x="T4" y="T5"/>
                                </a:cxn>
                                <a:cxn ang="T109">
                                  <a:pos x="T6" y="T7"/>
                                </a:cxn>
                                <a:cxn ang="T110">
                                  <a:pos x="T8" y="T9"/>
                                </a:cxn>
                                <a:cxn ang="T111">
                                  <a:pos x="T10" y="T11"/>
                                </a:cxn>
                                <a:cxn ang="T112">
                                  <a:pos x="T12" y="T13"/>
                                </a:cxn>
                                <a:cxn ang="T113">
                                  <a:pos x="T14" y="T15"/>
                                </a:cxn>
                                <a:cxn ang="T114">
                                  <a:pos x="T16" y="T17"/>
                                </a:cxn>
                                <a:cxn ang="T115">
                                  <a:pos x="T18" y="T19"/>
                                </a:cxn>
                                <a:cxn ang="T116">
                                  <a:pos x="T20" y="T21"/>
                                </a:cxn>
                                <a:cxn ang="T117">
                                  <a:pos x="T22" y="T23"/>
                                </a:cxn>
                                <a:cxn ang="T118">
                                  <a:pos x="T24" y="T25"/>
                                </a:cxn>
                                <a:cxn ang="T119">
                                  <a:pos x="T26" y="T27"/>
                                </a:cxn>
                                <a:cxn ang="T120">
                                  <a:pos x="T28" y="T29"/>
                                </a:cxn>
                                <a:cxn ang="T121">
                                  <a:pos x="T30" y="T31"/>
                                </a:cxn>
                                <a:cxn ang="T122">
                                  <a:pos x="T32" y="T33"/>
                                </a:cxn>
                                <a:cxn ang="T123">
                                  <a:pos x="T34" y="T35"/>
                                </a:cxn>
                                <a:cxn ang="T124">
                                  <a:pos x="T36" y="T37"/>
                                </a:cxn>
                                <a:cxn ang="T125">
                                  <a:pos x="T38" y="T39"/>
                                </a:cxn>
                                <a:cxn ang="T126">
                                  <a:pos x="T40" y="T41"/>
                                </a:cxn>
                                <a:cxn ang="T127">
                                  <a:pos x="T42" y="T43"/>
                                </a:cxn>
                                <a:cxn ang="T128">
                                  <a:pos x="T44" y="T45"/>
                                </a:cxn>
                                <a:cxn ang="T129">
                                  <a:pos x="T46" y="T47"/>
                                </a:cxn>
                                <a:cxn ang="T130">
                                  <a:pos x="T48" y="T49"/>
                                </a:cxn>
                                <a:cxn ang="T131">
                                  <a:pos x="T50" y="T51"/>
                                </a:cxn>
                                <a:cxn ang="T132">
                                  <a:pos x="T52" y="T53"/>
                                </a:cxn>
                                <a:cxn ang="T133">
                                  <a:pos x="T54" y="T55"/>
                                </a:cxn>
                                <a:cxn ang="T134">
                                  <a:pos x="T56" y="T57"/>
                                </a:cxn>
                                <a:cxn ang="T135">
                                  <a:pos x="T58" y="T59"/>
                                </a:cxn>
                                <a:cxn ang="T136">
                                  <a:pos x="T60" y="T61"/>
                                </a:cxn>
                                <a:cxn ang="T137">
                                  <a:pos x="T62" y="T63"/>
                                </a:cxn>
                                <a:cxn ang="T138">
                                  <a:pos x="T64" y="T65"/>
                                </a:cxn>
                                <a:cxn ang="T139">
                                  <a:pos x="T66" y="T67"/>
                                </a:cxn>
                                <a:cxn ang="T140">
                                  <a:pos x="T68" y="T69"/>
                                </a:cxn>
                                <a:cxn ang="T141">
                                  <a:pos x="T70" y="T71"/>
                                </a:cxn>
                                <a:cxn ang="T142">
                                  <a:pos x="T72" y="T73"/>
                                </a:cxn>
                                <a:cxn ang="T143">
                                  <a:pos x="T74" y="T75"/>
                                </a:cxn>
                                <a:cxn ang="T144">
                                  <a:pos x="T76" y="T77"/>
                                </a:cxn>
                                <a:cxn ang="T145">
                                  <a:pos x="T78" y="T79"/>
                                </a:cxn>
                                <a:cxn ang="T146">
                                  <a:pos x="T80" y="T81"/>
                                </a:cxn>
                                <a:cxn ang="T147">
                                  <a:pos x="T82" y="T83"/>
                                </a:cxn>
                                <a:cxn ang="T148">
                                  <a:pos x="T84" y="T85"/>
                                </a:cxn>
                                <a:cxn ang="T149">
                                  <a:pos x="T86" y="T87"/>
                                </a:cxn>
                                <a:cxn ang="T150">
                                  <a:pos x="T88" y="T89"/>
                                </a:cxn>
                                <a:cxn ang="T151">
                                  <a:pos x="T90" y="T91"/>
                                </a:cxn>
                                <a:cxn ang="T152">
                                  <a:pos x="T92" y="T93"/>
                                </a:cxn>
                                <a:cxn ang="T153">
                                  <a:pos x="T94" y="T95"/>
                                </a:cxn>
                                <a:cxn ang="T154">
                                  <a:pos x="T96" y="T97"/>
                                </a:cxn>
                                <a:cxn ang="T155">
                                  <a:pos x="T98" y="T99"/>
                                </a:cxn>
                                <a:cxn ang="T156">
                                  <a:pos x="T100" y="T101"/>
                                </a:cxn>
                                <a:cxn ang="T157">
                                  <a:pos x="T102" y="T103"/>
                                </a:cxn>
                                <a:cxn ang="T158">
                                  <a:pos x="T104" y="T105"/>
                                </a:cxn>
                              </a:cxnLst>
                              <a:rect l="T159" t="T160" r="T161" b="T162"/>
                              <a:pathLst>
                                <a:path w="913" h="718">
                                  <a:moveTo>
                                    <a:pt x="26" y="0"/>
                                  </a:moveTo>
                                  <a:lnTo>
                                    <a:pt x="21" y="20"/>
                                  </a:lnTo>
                                  <a:lnTo>
                                    <a:pt x="23" y="29"/>
                                  </a:lnTo>
                                  <a:lnTo>
                                    <a:pt x="25" y="38"/>
                                  </a:lnTo>
                                  <a:lnTo>
                                    <a:pt x="26" y="59"/>
                                  </a:lnTo>
                                  <a:lnTo>
                                    <a:pt x="23" y="73"/>
                                  </a:lnTo>
                                  <a:lnTo>
                                    <a:pt x="17" y="86"/>
                                  </a:lnTo>
                                  <a:lnTo>
                                    <a:pt x="12" y="96"/>
                                  </a:lnTo>
                                  <a:lnTo>
                                    <a:pt x="6" y="113"/>
                                  </a:lnTo>
                                  <a:lnTo>
                                    <a:pt x="6" y="126"/>
                                  </a:lnTo>
                                  <a:lnTo>
                                    <a:pt x="12" y="138"/>
                                  </a:lnTo>
                                  <a:lnTo>
                                    <a:pt x="17" y="149"/>
                                  </a:lnTo>
                                  <a:lnTo>
                                    <a:pt x="29" y="162"/>
                                  </a:lnTo>
                                  <a:lnTo>
                                    <a:pt x="34" y="176"/>
                                  </a:lnTo>
                                  <a:lnTo>
                                    <a:pt x="34" y="185"/>
                                  </a:lnTo>
                                  <a:lnTo>
                                    <a:pt x="30" y="195"/>
                                  </a:lnTo>
                                  <a:lnTo>
                                    <a:pt x="21" y="204"/>
                                  </a:lnTo>
                                  <a:lnTo>
                                    <a:pt x="13" y="216"/>
                                  </a:lnTo>
                                  <a:lnTo>
                                    <a:pt x="8" y="225"/>
                                  </a:lnTo>
                                  <a:lnTo>
                                    <a:pt x="6" y="236"/>
                                  </a:lnTo>
                                  <a:lnTo>
                                    <a:pt x="12" y="248"/>
                                  </a:lnTo>
                                  <a:lnTo>
                                    <a:pt x="19" y="259"/>
                                  </a:lnTo>
                                  <a:lnTo>
                                    <a:pt x="26" y="269"/>
                                  </a:lnTo>
                                  <a:lnTo>
                                    <a:pt x="30" y="278"/>
                                  </a:lnTo>
                                  <a:lnTo>
                                    <a:pt x="34" y="288"/>
                                  </a:lnTo>
                                  <a:lnTo>
                                    <a:pt x="30" y="301"/>
                                  </a:lnTo>
                                  <a:lnTo>
                                    <a:pt x="21" y="313"/>
                                  </a:lnTo>
                                  <a:lnTo>
                                    <a:pt x="12" y="322"/>
                                  </a:lnTo>
                                  <a:lnTo>
                                    <a:pt x="2" y="337"/>
                                  </a:lnTo>
                                  <a:lnTo>
                                    <a:pt x="0" y="349"/>
                                  </a:lnTo>
                                  <a:lnTo>
                                    <a:pt x="4" y="362"/>
                                  </a:lnTo>
                                  <a:lnTo>
                                    <a:pt x="13" y="372"/>
                                  </a:lnTo>
                                  <a:lnTo>
                                    <a:pt x="23" y="383"/>
                                  </a:lnTo>
                                  <a:lnTo>
                                    <a:pt x="33" y="396"/>
                                  </a:lnTo>
                                  <a:lnTo>
                                    <a:pt x="38" y="414"/>
                                  </a:lnTo>
                                  <a:lnTo>
                                    <a:pt x="33" y="431"/>
                                  </a:lnTo>
                                  <a:lnTo>
                                    <a:pt x="23" y="444"/>
                                  </a:lnTo>
                                  <a:lnTo>
                                    <a:pt x="19" y="455"/>
                                  </a:lnTo>
                                  <a:lnTo>
                                    <a:pt x="19" y="466"/>
                                  </a:lnTo>
                                  <a:lnTo>
                                    <a:pt x="21" y="473"/>
                                  </a:lnTo>
                                  <a:lnTo>
                                    <a:pt x="29" y="484"/>
                                  </a:lnTo>
                                  <a:lnTo>
                                    <a:pt x="42" y="499"/>
                                  </a:lnTo>
                                  <a:lnTo>
                                    <a:pt x="64" y="528"/>
                                  </a:lnTo>
                                  <a:lnTo>
                                    <a:pt x="107" y="573"/>
                                  </a:lnTo>
                                  <a:lnTo>
                                    <a:pt x="144" y="609"/>
                                  </a:lnTo>
                                  <a:lnTo>
                                    <a:pt x="166" y="629"/>
                                  </a:lnTo>
                                  <a:lnTo>
                                    <a:pt x="190" y="643"/>
                                  </a:lnTo>
                                  <a:lnTo>
                                    <a:pt x="217" y="660"/>
                                  </a:lnTo>
                                  <a:lnTo>
                                    <a:pt x="255" y="681"/>
                                  </a:lnTo>
                                  <a:lnTo>
                                    <a:pt x="313" y="701"/>
                                  </a:lnTo>
                                  <a:lnTo>
                                    <a:pt x="356" y="710"/>
                                  </a:lnTo>
                                  <a:lnTo>
                                    <a:pt x="401" y="716"/>
                                  </a:lnTo>
                                  <a:lnTo>
                                    <a:pt x="460" y="718"/>
                                  </a:lnTo>
                                  <a:lnTo>
                                    <a:pt x="523" y="716"/>
                                  </a:lnTo>
                                  <a:lnTo>
                                    <a:pt x="578" y="714"/>
                                  </a:lnTo>
                                  <a:lnTo>
                                    <a:pt x="625" y="706"/>
                                  </a:lnTo>
                                  <a:lnTo>
                                    <a:pt x="667" y="697"/>
                                  </a:lnTo>
                                  <a:lnTo>
                                    <a:pt x="697" y="685"/>
                                  </a:lnTo>
                                  <a:lnTo>
                                    <a:pt x="723" y="672"/>
                                  </a:lnTo>
                                  <a:lnTo>
                                    <a:pt x="744" y="659"/>
                                  </a:lnTo>
                                  <a:lnTo>
                                    <a:pt x="761" y="647"/>
                                  </a:lnTo>
                                  <a:lnTo>
                                    <a:pt x="778" y="629"/>
                                  </a:lnTo>
                                  <a:lnTo>
                                    <a:pt x="832" y="556"/>
                                  </a:lnTo>
                                  <a:lnTo>
                                    <a:pt x="874" y="493"/>
                                  </a:lnTo>
                                  <a:lnTo>
                                    <a:pt x="890" y="461"/>
                                  </a:lnTo>
                                  <a:lnTo>
                                    <a:pt x="894" y="448"/>
                                  </a:lnTo>
                                  <a:lnTo>
                                    <a:pt x="895" y="438"/>
                                  </a:lnTo>
                                  <a:lnTo>
                                    <a:pt x="895" y="427"/>
                                  </a:lnTo>
                                  <a:lnTo>
                                    <a:pt x="887" y="414"/>
                                  </a:lnTo>
                                  <a:lnTo>
                                    <a:pt x="882" y="406"/>
                                  </a:lnTo>
                                  <a:lnTo>
                                    <a:pt x="879" y="394"/>
                                  </a:lnTo>
                                  <a:lnTo>
                                    <a:pt x="882" y="381"/>
                                  </a:lnTo>
                                  <a:lnTo>
                                    <a:pt x="887" y="372"/>
                                  </a:lnTo>
                                  <a:lnTo>
                                    <a:pt x="894" y="362"/>
                                  </a:lnTo>
                                  <a:lnTo>
                                    <a:pt x="900" y="352"/>
                                  </a:lnTo>
                                  <a:lnTo>
                                    <a:pt x="908" y="341"/>
                                  </a:lnTo>
                                  <a:lnTo>
                                    <a:pt x="913" y="330"/>
                                  </a:lnTo>
                                  <a:lnTo>
                                    <a:pt x="912" y="316"/>
                                  </a:lnTo>
                                  <a:lnTo>
                                    <a:pt x="907" y="305"/>
                                  </a:lnTo>
                                  <a:lnTo>
                                    <a:pt x="900" y="295"/>
                                  </a:lnTo>
                                  <a:lnTo>
                                    <a:pt x="894" y="286"/>
                                  </a:lnTo>
                                  <a:lnTo>
                                    <a:pt x="886" y="275"/>
                                  </a:lnTo>
                                  <a:lnTo>
                                    <a:pt x="883" y="263"/>
                                  </a:lnTo>
                                  <a:lnTo>
                                    <a:pt x="886" y="254"/>
                                  </a:lnTo>
                                  <a:lnTo>
                                    <a:pt x="895" y="240"/>
                                  </a:lnTo>
                                  <a:lnTo>
                                    <a:pt x="904" y="229"/>
                                  </a:lnTo>
                                  <a:lnTo>
                                    <a:pt x="908" y="217"/>
                                  </a:lnTo>
                                  <a:lnTo>
                                    <a:pt x="908" y="202"/>
                                  </a:lnTo>
                                  <a:lnTo>
                                    <a:pt x="903" y="187"/>
                                  </a:lnTo>
                                  <a:lnTo>
                                    <a:pt x="894" y="176"/>
                                  </a:lnTo>
                                  <a:lnTo>
                                    <a:pt x="890" y="168"/>
                                  </a:lnTo>
                                  <a:lnTo>
                                    <a:pt x="886" y="155"/>
                                  </a:lnTo>
                                  <a:lnTo>
                                    <a:pt x="887" y="141"/>
                                  </a:lnTo>
                                  <a:lnTo>
                                    <a:pt x="895" y="130"/>
                                  </a:lnTo>
                                  <a:lnTo>
                                    <a:pt x="900" y="122"/>
                                  </a:lnTo>
                                  <a:lnTo>
                                    <a:pt x="908" y="113"/>
                                  </a:lnTo>
                                  <a:lnTo>
                                    <a:pt x="912" y="101"/>
                                  </a:lnTo>
                                  <a:lnTo>
                                    <a:pt x="913" y="88"/>
                                  </a:lnTo>
                                  <a:lnTo>
                                    <a:pt x="911" y="80"/>
                                  </a:lnTo>
                                  <a:lnTo>
                                    <a:pt x="903" y="67"/>
                                  </a:lnTo>
                                  <a:lnTo>
                                    <a:pt x="895" y="56"/>
                                  </a:lnTo>
                                  <a:lnTo>
                                    <a:pt x="890" y="42"/>
                                  </a:lnTo>
                                  <a:lnTo>
                                    <a:pt x="890" y="29"/>
                                  </a:lnTo>
                                  <a:lnTo>
                                    <a:pt x="894" y="18"/>
                                  </a:lnTo>
                                  <a:lnTo>
                                    <a:pt x="891" y="0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6719125" name="任意多边形 47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124" y="10080"/>
                              <a:ext cx="12" cy="11"/>
                            </a:xfrm>
                            <a:custGeom>
                              <a:avLst/>
                              <a:gdLst>
                                <a:gd name="T0" fmla="*/ 1 w 113"/>
                                <a:gd name="T1" fmla="*/ 0 h 99"/>
                                <a:gd name="T2" fmla="*/ 1 w 113"/>
                                <a:gd name="T3" fmla="*/ 1 h 99"/>
                                <a:gd name="T4" fmla="*/ 3 w 113"/>
                                <a:gd name="T5" fmla="*/ 3 h 99"/>
                                <a:gd name="T6" fmla="*/ 5 w 113"/>
                                <a:gd name="T7" fmla="*/ 5 h 99"/>
                                <a:gd name="T8" fmla="*/ 7 w 113"/>
                                <a:gd name="T9" fmla="*/ 6 h 99"/>
                                <a:gd name="T10" fmla="*/ 10 w 113"/>
                                <a:gd name="T11" fmla="*/ 7 h 99"/>
                                <a:gd name="T12" fmla="*/ 12 w 113"/>
                                <a:gd name="T13" fmla="*/ 8 h 99"/>
                                <a:gd name="T14" fmla="*/ 11 w 113"/>
                                <a:gd name="T15" fmla="*/ 10 h 99"/>
                                <a:gd name="T16" fmla="*/ 8 w 113"/>
                                <a:gd name="T17" fmla="*/ 9 h 99"/>
                                <a:gd name="T18" fmla="*/ 5 w 113"/>
                                <a:gd name="T19" fmla="*/ 10 h 99"/>
                                <a:gd name="T20" fmla="*/ 3 w 113"/>
                                <a:gd name="T21" fmla="*/ 11 h 99"/>
                                <a:gd name="T22" fmla="*/ 3 w 113"/>
                                <a:gd name="T23" fmla="*/ 10 h 99"/>
                                <a:gd name="T24" fmla="*/ 3 w 113"/>
                                <a:gd name="T25" fmla="*/ 9 h 99"/>
                                <a:gd name="T26" fmla="*/ 2 w 113"/>
                                <a:gd name="T27" fmla="*/ 7 h 99"/>
                                <a:gd name="T28" fmla="*/ 1 w 113"/>
                                <a:gd name="T29" fmla="*/ 5 h 99"/>
                                <a:gd name="T30" fmla="*/ 0 w 113"/>
                                <a:gd name="T31" fmla="*/ 4 h 99"/>
                                <a:gd name="T32" fmla="*/ 0 w 113"/>
                                <a:gd name="T33" fmla="*/ 2 h 99"/>
                                <a:gd name="T34" fmla="*/ 1 w 113"/>
                                <a:gd name="T35" fmla="*/ 0 h 99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60000 65536"/>
                                <a:gd name="T46" fmla="*/ 0 60000 65536"/>
                                <a:gd name="T47" fmla="*/ 0 60000 65536"/>
                                <a:gd name="T48" fmla="*/ 0 60000 65536"/>
                                <a:gd name="T49" fmla="*/ 0 60000 65536"/>
                                <a:gd name="T50" fmla="*/ 0 60000 65536"/>
                                <a:gd name="T51" fmla="*/ 0 60000 65536"/>
                                <a:gd name="T52" fmla="*/ 0 60000 65536"/>
                                <a:gd name="T53" fmla="*/ 0 60000 65536"/>
                                <a:gd name="T54" fmla="*/ 0 w 113"/>
                                <a:gd name="T55" fmla="*/ 0 h 99"/>
                                <a:gd name="T56" fmla="*/ 113 w 113"/>
                                <a:gd name="T57" fmla="*/ 99 h 99"/>
                              </a:gdLst>
                              <a:ahLst/>
                              <a:cxnLst>
                                <a:cxn ang="T36">
                                  <a:pos x="T0" y="T1"/>
                                </a:cxn>
                                <a:cxn ang="T37">
                                  <a:pos x="T2" y="T3"/>
                                </a:cxn>
                                <a:cxn ang="T38">
                                  <a:pos x="T4" y="T5"/>
                                </a:cxn>
                                <a:cxn ang="T39">
                                  <a:pos x="T6" y="T7"/>
                                </a:cxn>
                                <a:cxn ang="T40">
                                  <a:pos x="T8" y="T9"/>
                                </a:cxn>
                                <a:cxn ang="T41">
                                  <a:pos x="T10" y="T11"/>
                                </a:cxn>
                                <a:cxn ang="T42">
                                  <a:pos x="T12" y="T13"/>
                                </a:cxn>
                                <a:cxn ang="T43">
                                  <a:pos x="T14" y="T15"/>
                                </a:cxn>
                                <a:cxn ang="T44">
                                  <a:pos x="T16" y="T17"/>
                                </a:cxn>
                                <a:cxn ang="T45">
                                  <a:pos x="T18" y="T19"/>
                                </a:cxn>
                                <a:cxn ang="T46">
                                  <a:pos x="T20" y="T21"/>
                                </a:cxn>
                                <a:cxn ang="T47">
                                  <a:pos x="T22" y="T23"/>
                                </a:cxn>
                                <a:cxn ang="T48">
                                  <a:pos x="T24" y="T25"/>
                                </a:cxn>
                                <a:cxn ang="T49">
                                  <a:pos x="T26" y="T27"/>
                                </a:cxn>
                                <a:cxn ang="T50">
                                  <a:pos x="T28" y="T29"/>
                                </a:cxn>
                                <a:cxn ang="T51">
                                  <a:pos x="T30" y="T31"/>
                                </a:cxn>
                                <a:cxn ang="T52">
                                  <a:pos x="T32" y="T33"/>
                                </a:cxn>
                                <a:cxn ang="T53">
                                  <a:pos x="T34" y="T35"/>
                                </a:cxn>
                              </a:cxnLst>
                              <a:rect l="T54" t="T55" r="T56" b="T57"/>
                              <a:pathLst>
                                <a:path w="113" h="99">
                                  <a:moveTo>
                                    <a:pt x="6" y="0"/>
                                  </a:moveTo>
                                  <a:lnTo>
                                    <a:pt x="13" y="13"/>
                                  </a:lnTo>
                                  <a:lnTo>
                                    <a:pt x="24" y="26"/>
                                  </a:lnTo>
                                  <a:lnTo>
                                    <a:pt x="44" y="43"/>
                                  </a:lnTo>
                                  <a:lnTo>
                                    <a:pt x="68" y="57"/>
                                  </a:lnTo>
                                  <a:lnTo>
                                    <a:pt x="91" y="66"/>
                                  </a:lnTo>
                                  <a:lnTo>
                                    <a:pt x="113" y="72"/>
                                  </a:lnTo>
                                  <a:lnTo>
                                    <a:pt x="104" y="89"/>
                                  </a:lnTo>
                                  <a:lnTo>
                                    <a:pt x="75" y="85"/>
                                  </a:lnTo>
                                  <a:lnTo>
                                    <a:pt x="44" y="87"/>
                                  </a:lnTo>
                                  <a:lnTo>
                                    <a:pt x="24" y="99"/>
                                  </a:lnTo>
                                  <a:lnTo>
                                    <a:pt x="28" y="89"/>
                                  </a:lnTo>
                                  <a:lnTo>
                                    <a:pt x="27" y="78"/>
                                  </a:lnTo>
                                  <a:lnTo>
                                    <a:pt x="20" y="62"/>
                                  </a:lnTo>
                                  <a:lnTo>
                                    <a:pt x="11" y="49"/>
                                  </a:lnTo>
                                  <a:lnTo>
                                    <a:pt x="2" y="34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C0"/>
                            </a:solidFill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5737748" name="任意多边形 48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126" y="10091"/>
                              <a:ext cx="9" cy="7"/>
                            </a:xfrm>
                            <a:custGeom>
                              <a:avLst/>
                              <a:gdLst>
                                <a:gd name="T0" fmla="*/ 0 w 86"/>
                                <a:gd name="T1" fmla="*/ 0 h 69"/>
                                <a:gd name="T2" fmla="*/ 1 w 86"/>
                                <a:gd name="T3" fmla="*/ 1 h 69"/>
                                <a:gd name="T4" fmla="*/ 3 w 86"/>
                                <a:gd name="T5" fmla="*/ 2 h 69"/>
                                <a:gd name="T6" fmla="*/ 4 w 86"/>
                                <a:gd name="T7" fmla="*/ 3 h 69"/>
                                <a:gd name="T8" fmla="*/ 6 w 86"/>
                                <a:gd name="T9" fmla="*/ 4 h 69"/>
                                <a:gd name="T10" fmla="*/ 8 w 86"/>
                                <a:gd name="T11" fmla="*/ 5 h 69"/>
                                <a:gd name="T12" fmla="*/ 9 w 86"/>
                                <a:gd name="T13" fmla="*/ 6 h 69"/>
                                <a:gd name="T14" fmla="*/ 7 w 86"/>
                                <a:gd name="T15" fmla="*/ 7 h 69"/>
                                <a:gd name="T16" fmla="*/ 4 w 86"/>
                                <a:gd name="T17" fmla="*/ 6 h 69"/>
                                <a:gd name="T18" fmla="*/ 2 w 86"/>
                                <a:gd name="T19" fmla="*/ 5 h 69"/>
                                <a:gd name="T20" fmla="*/ 0 w 86"/>
                                <a:gd name="T21" fmla="*/ 4 h 69"/>
                                <a:gd name="T22" fmla="*/ 0 w 86"/>
                                <a:gd name="T23" fmla="*/ 3 h 69"/>
                                <a:gd name="T24" fmla="*/ 0 w 86"/>
                                <a:gd name="T25" fmla="*/ 2 h 69"/>
                                <a:gd name="T26" fmla="*/ 0 w 86"/>
                                <a:gd name="T27" fmla="*/ 0 h 69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w 86"/>
                                <a:gd name="T43" fmla="*/ 0 h 69"/>
                                <a:gd name="T44" fmla="*/ 86 w 86"/>
                                <a:gd name="T45" fmla="*/ 69 h 69"/>
                              </a:gdLst>
                              <a:ahLst/>
                              <a:cxnLst>
                                <a:cxn ang="T28">
                                  <a:pos x="T0" y="T1"/>
                                </a:cxn>
                                <a:cxn ang="T29">
                                  <a:pos x="T2" y="T3"/>
                                </a:cxn>
                                <a:cxn ang="T30">
                                  <a:pos x="T4" y="T5"/>
                                </a:cxn>
                                <a:cxn ang="T31">
                                  <a:pos x="T6" y="T7"/>
                                </a:cxn>
                                <a:cxn ang="T32">
                                  <a:pos x="T8" y="T9"/>
                                </a:cxn>
                                <a:cxn ang="T33">
                                  <a:pos x="T10" y="T11"/>
                                </a:cxn>
                                <a:cxn ang="T34">
                                  <a:pos x="T12" y="T13"/>
                                </a:cxn>
                                <a:cxn ang="T35">
                                  <a:pos x="T14" y="T15"/>
                                </a:cxn>
                                <a:cxn ang="T36">
                                  <a:pos x="T16" y="T17"/>
                                </a:cxn>
                                <a:cxn ang="T37">
                                  <a:pos x="T18" y="T19"/>
                                </a:cxn>
                                <a:cxn ang="T38">
                                  <a:pos x="T20" y="T21"/>
                                </a:cxn>
                                <a:cxn ang="T39">
                                  <a:pos x="T22" y="T23"/>
                                </a:cxn>
                                <a:cxn ang="T40">
                                  <a:pos x="T24" y="T25"/>
                                </a:cxn>
                                <a:cxn ang="T41">
                                  <a:pos x="T26" y="T27"/>
                                </a:cxn>
                              </a:cxnLst>
                              <a:rect l="T42" t="T43" r="T44" b="T45"/>
                              <a:pathLst>
                                <a:path w="86" h="69">
                                  <a:moveTo>
                                    <a:pt x="0" y="0"/>
                                  </a:moveTo>
                                  <a:lnTo>
                                    <a:pt x="11" y="10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42" y="33"/>
                                  </a:lnTo>
                                  <a:lnTo>
                                    <a:pt x="60" y="44"/>
                                  </a:lnTo>
                                  <a:lnTo>
                                    <a:pt x="77" y="54"/>
                                  </a:lnTo>
                                  <a:lnTo>
                                    <a:pt x="86" y="61"/>
                                  </a:lnTo>
                                  <a:lnTo>
                                    <a:pt x="65" y="69"/>
                                  </a:lnTo>
                                  <a:lnTo>
                                    <a:pt x="42" y="61"/>
                                  </a:lnTo>
                                  <a:lnTo>
                                    <a:pt x="18" y="52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1" y="33"/>
                                  </a:lnTo>
                                  <a:lnTo>
                                    <a:pt x="4" y="1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C0"/>
                            </a:solidFill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9710060" name="任意多边形 49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061" y="10090"/>
                              <a:ext cx="226" cy="316"/>
                            </a:xfrm>
                            <a:custGeom>
                              <a:avLst/>
                              <a:gdLst>
                                <a:gd name="T0" fmla="*/ 162 w 2019"/>
                                <a:gd name="T1" fmla="*/ 305 h 2908"/>
                                <a:gd name="T2" fmla="*/ 164 w 2019"/>
                                <a:gd name="T3" fmla="*/ 303 h 2908"/>
                                <a:gd name="T4" fmla="*/ 165 w 2019"/>
                                <a:gd name="T5" fmla="*/ 300 h 2908"/>
                                <a:gd name="T6" fmla="*/ 166 w 2019"/>
                                <a:gd name="T7" fmla="*/ 293 h 2908"/>
                                <a:gd name="T8" fmla="*/ 175 w 2019"/>
                                <a:gd name="T9" fmla="*/ 242 h 2908"/>
                                <a:gd name="T10" fmla="*/ 181 w 2019"/>
                                <a:gd name="T11" fmla="*/ 224 h 2908"/>
                                <a:gd name="T12" fmla="*/ 187 w 2019"/>
                                <a:gd name="T13" fmla="*/ 211 h 2908"/>
                                <a:gd name="T14" fmla="*/ 198 w 2019"/>
                                <a:gd name="T15" fmla="*/ 192 h 2908"/>
                                <a:gd name="T16" fmla="*/ 210 w 2019"/>
                                <a:gd name="T17" fmla="*/ 173 h 2908"/>
                                <a:gd name="T18" fmla="*/ 219 w 2019"/>
                                <a:gd name="T19" fmla="*/ 155 h 2908"/>
                                <a:gd name="T20" fmla="*/ 223 w 2019"/>
                                <a:gd name="T21" fmla="*/ 138 h 2908"/>
                                <a:gd name="T22" fmla="*/ 226 w 2019"/>
                                <a:gd name="T23" fmla="*/ 115 h 2908"/>
                                <a:gd name="T24" fmla="*/ 224 w 2019"/>
                                <a:gd name="T25" fmla="*/ 95 h 2908"/>
                                <a:gd name="T26" fmla="*/ 219 w 2019"/>
                                <a:gd name="T27" fmla="*/ 75 h 2908"/>
                                <a:gd name="T28" fmla="*/ 211 w 2019"/>
                                <a:gd name="T29" fmla="*/ 57 h 2908"/>
                                <a:gd name="T30" fmla="*/ 198 w 2019"/>
                                <a:gd name="T31" fmla="*/ 38 h 2908"/>
                                <a:gd name="T32" fmla="*/ 183 w 2019"/>
                                <a:gd name="T33" fmla="*/ 25 h 2908"/>
                                <a:gd name="T34" fmla="*/ 165 w 2019"/>
                                <a:gd name="T35" fmla="*/ 13 h 2908"/>
                                <a:gd name="T36" fmla="*/ 143 w 2019"/>
                                <a:gd name="T37" fmla="*/ 4 h 2908"/>
                                <a:gd name="T38" fmla="*/ 125 w 2019"/>
                                <a:gd name="T39" fmla="*/ 1 h 2908"/>
                                <a:gd name="T40" fmla="*/ 105 w 2019"/>
                                <a:gd name="T41" fmla="*/ 0 h 2908"/>
                                <a:gd name="T42" fmla="*/ 88 w 2019"/>
                                <a:gd name="T43" fmla="*/ 3 h 2908"/>
                                <a:gd name="T44" fmla="*/ 71 w 2019"/>
                                <a:gd name="T45" fmla="*/ 8 h 2908"/>
                                <a:gd name="T46" fmla="*/ 56 w 2019"/>
                                <a:gd name="T47" fmla="*/ 16 h 2908"/>
                                <a:gd name="T48" fmla="*/ 41 w 2019"/>
                                <a:gd name="T49" fmla="*/ 26 h 2908"/>
                                <a:gd name="T50" fmla="*/ 27 w 2019"/>
                                <a:gd name="T51" fmla="*/ 39 h 2908"/>
                                <a:gd name="T52" fmla="*/ 16 w 2019"/>
                                <a:gd name="T53" fmla="*/ 54 h 2908"/>
                                <a:gd name="T54" fmla="*/ 6 w 2019"/>
                                <a:gd name="T55" fmla="*/ 74 h 2908"/>
                                <a:gd name="T56" fmla="*/ 1 w 2019"/>
                                <a:gd name="T57" fmla="*/ 96 h 2908"/>
                                <a:gd name="T58" fmla="*/ 0 w 2019"/>
                                <a:gd name="T59" fmla="*/ 114 h 2908"/>
                                <a:gd name="T60" fmla="*/ 2 w 2019"/>
                                <a:gd name="T61" fmla="*/ 135 h 2908"/>
                                <a:gd name="T62" fmla="*/ 7 w 2019"/>
                                <a:gd name="T63" fmla="*/ 155 h 2908"/>
                                <a:gd name="T64" fmla="*/ 16 w 2019"/>
                                <a:gd name="T65" fmla="*/ 174 h 2908"/>
                                <a:gd name="T66" fmla="*/ 27 w 2019"/>
                                <a:gd name="T67" fmla="*/ 192 h 2908"/>
                                <a:gd name="T68" fmla="*/ 41 w 2019"/>
                                <a:gd name="T69" fmla="*/ 218 h 2908"/>
                                <a:gd name="T70" fmla="*/ 48 w 2019"/>
                                <a:gd name="T71" fmla="*/ 232 h 2908"/>
                                <a:gd name="T72" fmla="*/ 52 w 2019"/>
                                <a:gd name="T73" fmla="*/ 249 h 2908"/>
                                <a:gd name="T74" fmla="*/ 56 w 2019"/>
                                <a:gd name="T75" fmla="*/ 272 h 2908"/>
                                <a:gd name="T76" fmla="*/ 59 w 2019"/>
                                <a:gd name="T77" fmla="*/ 293 h 2908"/>
                                <a:gd name="T78" fmla="*/ 61 w 2019"/>
                                <a:gd name="T79" fmla="*/ 301 h 2908"/>
                                <a:gd name="T80" fmla="*/ 62 w 2019"/>
                                <a:gd name="T81" fmla="*/ 303 h 2908"/>
                                <a:gd name="T82" fmla="*/ 64 w 2019"/>
                                <a:gd name="T83" fmla="*/ 306 h 2908"/>
                                <a:gd name="T84" fmla="*/ 71 w 2019"/>
                                <a:gd name="T85" fmla="*/ 309 h 2908"/>
                                <a:gd name="T86" fmla="*/ 79 w 2019"/>
                                <a:gd name="T87" fmla="*/ 312 h 2908"/>
                                <a:gd name="T88" fmla="*/ 87 w 2019"/>
                                <a:gd name="T89" fmla="*/ 314 h 2908"/>
                                <a:gd name="T90" fmla="*/ 96 w 2019"/>
                                <a:gd name="T91" fmla="*/ 315 h 2908"/>
                                <a:gd name="T92" fmla="*/ 105 w 2019"/>
                                <a:gd name="T93" fmla="*/ 316 h 2908"/>
                                <a:gd name="T94" fmla="*/ 113 w 2019"/>
                                <a:gd name="T95" fmla="*/ 316 h 2908"/>
                                <a:gd name="T96" fmla="*/ 122 w 2019"/>
                                <a:gd name="T97" fmla="*/ 316 h 2908"/>
                                <a:gd name="T98" fmla="*/ 131 w 2019"/>
                                <a:gd name="T99" fmla="*/ 315 h 2908"/>
                                <a:gd name="T100" fmla="*/ 139 w 2019"/>
                                <a:gd name="T101" fmla="*/ 314 h 2908"/>
                                <a:gd name="T102" fmla="*/ 147 w 2019"/>
                                <a:gd name="T103" fmla="*/ 312 h 2908"/>
                                <a:gd name="T104" fmla="*/ 154 w 2019"/>
                                <a:gd name="T105" fmla="*/ 310 h 2908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  <a:gd name="T150" fmla="*/ 0 60000 65536"/>
                                <a:gd name="T151" fmla="*/ 0 60000 65536"/>
                                <a:gd name="T152" fmla="*/ 0 60000 65536"/>
                                <a:gd name="T153" fmla="*/ 0 60000 65536"/>
                                <a:gd name="T154" fmla="*/ 0 60000 65536"/>
                                <a:gd name="T155" fmla="*/ 0 60000 65536"/>
                                <a:gd name="T156" fmla="*/ 0 60000 65536"/>
                                <a:gd name="T157" fmla="*/ 0 60000 65536"/>
                                <a:gd name="T158" fmla="*/ 0 60000 65536"/>
                                <a:gd name="T159" fmla="*/ 0 w 2019"/>
                                <a:gd name="T160" fmla="*/ 0 h 2908"/>
                                <a:gd name="T161" fmla="*/ 2019 w 2019"/>
                                <a:gd name="T162" fmla="*/ 2908 h 2908"/>
                              </a:gdLst>
                              <a:ahLst/>
                              <a:cxnLst>
                                <a:cxn ang="T106">
                                  <a:pos x="T0" y="T1"/>
                                </a:cxn>
                                <a:cxn ang="T107">
                                  <a:pos x="T2" y="T3"/>
                                </a:cxn>
                                <a:cxn ang="T108">
                                  <a:pos x="T4" y="T5"/>
                                </a:cxn>
                                <a:cxn ang="T109">
                                  <a:pos x="T6" y="T7"/>
                                </a:cxn>
                                <a:cxn ang="T110">
                                  <a:pos x="T8" y="T9"/>
                                </a:cxn>
                                <a:cxn ang="T111">
                                  <a:pos x="T10" y="T11"/>
                                </a:cxn>
                                <a:cxn ang="T112">
                                  <a:pos x="T12" y="T13"/>
                                </a:cxn>
                                <a:cxn ang="T113">
                                  <a:pos x="T14" y="T15"/>
                                </a:cxn>
                                <a:cxn ang="T114">
                                  <a:pos x="T16" y="T17"/>
                                </a:cxn>
                                <a:cxn ang="T115">
                                  <a:pos x="T18" y="T19"/>
                                </a:cxn>
                                <a:cxn ang="T116">
                                  <a:pos x="T20" y="T21"/>
                                </a:cxn>
                                <a:cxn ang="T117">
                                  <a:pos x="T22" y="T23"/>
                                </a:cxn>
                                <a:cxn ang="T118">
                                  <a:pos x="T24" y="T25"/>
                                </a:cxn>
                                <a:cxn ang="T119">
                                  <a:pos x="T26" y="T27"/>
                                </a:cxn>
                                <a:cxn ang="T120">
                                  <a:pos x="T28" y="T29"/>
                                </a:cxn>
                                <a:cxn ang="T121">
                                  <a:pos x="T30" y="T31"/>
                                </a:cxn>
                                <a:cxn ang="T122">
                                  <a:pos x="T32" y="T33"/>
                                </a:cxn>
                                <a:cxn ang="T123">
                                  <a:pos x="T34" y="T35"/>
                                </a:cxn>
                                <a:cxn ang="T124">
                                  <a:pos x="T36" y="T37"/>
                                </a:cxn>
                                <a:cxn ang="T125">
                                  <a:pos x="T38" y="T39"/>
                                </a:cxn>
                                <a:cxn ang="T126">
                                  <a:pos x="T40" y="T41"/>
                                </a:cxn>
                                <a:cxn ang="T127">
                                  <a:pos x="T42" y="T43"/>
                                </a:cxn>
                                <a:cxn ang="T128">
                                  <a:pos x="T44" y="T45"/>
                                </a:cxn>
                                <a:cxn ang="T129">
                                  <a:pos x="T46" y="T47"/>
                                </a:cxn>
                                <a:cxn ang="T130">
                                  <a:pos x="T48" y="T49"/>
                                </a:cxn>
                                <a:cxn ang="T131">
                                  <a:pos x="T50" y="T51"/>
                                </a:cxn>
                                <a:cxn ang="T132">
                                  <a:pos x="T52" y="T53"/>
                                </a:cxn>
                                <a:cxn ang="T133">
                                  <a:pos x="T54" y="T55"/>
                                </a:cxn>
                                <a:cxn ang="T134">
                                  <a:pos x="T56" y="T57"/>
                                </a:cxn>
                                <a:cxn ang="T135">
                                  <a:pos x="T58" y="T59"/>
                                </a:cxn>
                                <a:cxn ang="T136">
                                  <a:pos x="T60" y="T61"/>
                                </a:cxn>
                                <a:cxn ang="T137">
                                  <a:pos x="T62" y="T63"/>
                                </a:cxn>
                                <a:cxn ang="T138">
                                  <a:pos x="T64" y="T65"/>
                                </a:cxn>
                                <a:cxn ang="T139">
                                  <a:pos x="T66" y="T67"/>
                                </a:cxn>
                                <a:cxn ang="T140">
                                  <a:pos x="T68" y="T69"/>
                                </a:cxn>
                                <a:cxn ang="T141">
                                  <a:pos x="T70" y="T71"/>
                                </a:cxn>
                                <a:cxn ang="T142">
                                  <a:pos x="T72" y="T73"/>
                                </a:cxn>
                                <a:cxn ang="T143">
                                  <a:pos x="T74" y="T75"/>
                                </a:cxn>
                                <a:cxn ang="T144">
                                  <a:pos x="T76" y="T77"/>
                                </a:cxn>
                                <a:cxn ang="T145">
                                  <a:pos x="T78" y="T79"/>
                                </a:cxn>
                                <a:cxn ang="T146">
                                  <a:pos x="T80" y="T81"/>
                                </a:cxn>
                                <a:cxn ang="T147">
                                  <a:pos x="T82" y="T83"/>
                                </a:cxn>
                                <a:cxn ang="T148">
                                  <a:pos x="T84" y="T85"/>
                                </a:cxn>
                                <a:cxn ang="T149">
                                  <a:pos x="T86" y="T87"/>
                                </a:cxn>
                                <a:cxn ang="T150">
                                  <a:pos x="T88" y="T89"/>
                                </a:cxn>
                                <a:cxn ang="T151">
                                  <a:pos x="T90" y="T91"/>
                                </a:cxn>
                                <a:cxn ang="T152">
                                  <a:pos x="T92" y="T93"/>
                                </a:cxn>
                                <a:cxn ang="T153">
                                  <a:pos x="T94" y="T95"/>
                                </a:cxn>
                                <a:cxn ang="T154">
                                  <a:pos x="T96" y="T97"/>
                                </a:cxn>
                                <a:cxn ang="T155">
                                  <a:pos x="T98" y="T99"/>
                                </a:cxn>
                                <a:cxn ang="T156">
                                  <a:pos x="T100" y="T101"/>
                                </a:cxn>
                                <a:cxn ang="T157">
                                  <a:pos x="T102" y="T103"/>
                                </a:cxn>
                                <a:cxn ang="T158">
                                  <a:pos x="T104" y="T105"/>
                                </a:cxn>
                              </a:cxnLst>
                              <a:rect l="T159" t="T160" r="T161" b="T162"/>
                              <a:pathLst>
                                <a:path w="2019" h="2908">
                                  <a:moveTo>
                                    <a:pt x="1415" y="2830"/>
                                  </a:moveTo>
                                  <a:lnTo>
                                    <a:pt x="1432" y="2818"/>
                                  </a:lnTo>
                                  <a:lnTo>
                                    <a:pt x="1445" y="2807"/>
                                  </a:lnTo>
                                  <a:lnTo>
                                    <a:pt x="1453" y="2799"/>
                                  </a:lnTo>
                                  <a:lnTo>
                                    <a:pt x="1458" y="2790"/>
                                  </a:lnTo>
                                  <a:lnTo>
                                    <a:pt x="1463" y="2784"/>
                                  </a:lnTo>
                                  <a:lnTo>
                                    <a:pt x="1466" y="2778"/>
                                  </a:lnTo>
                                  <a:lnTo>
                                    <a:pt x="1470" y="2773"/>
                                  </a:lnTo>
                                  <a:lnTo>
                                    <a:pt x="1471" y="2765"/>
                                  </a:lnTo>
                                  <a:lnTo>
                                    <a:pt x="1474" y="2756"/>
                                  </a:lnTo>
                                  <a:lnTo>
                                    <a:pt x="1475" y="2744"/>
                                  </a:lnTo>
                                  <a:lnTo>
                                    <a:pt x="1484" y="2698"/>
                                  </a:lnTo>
                                  <a:lnTo>
                                    <a:pt x="1543" y="2322"/>
                                  </a:lnTo>
                                  <a:lnTo>
                                    <a:pt x="1554" y="2268"/>
                                  </a:lnTo>
                                  <a:lnTo>
                                    <a:pt x="1563" y="2229"/>
                                  </a:lnTo>
                                  <a:lnTo>
                                    <a:pt x="1577" y="2175"/>
                                  </a:lnTo>
                                  <a:lnTo>
                                    <a:pt x="1598" y="2115"/>
                                  </a:lnTo>
                                  <a:lnTo>
                                    <a:pt x="1619" y="2062"/>
                                  </a:lnTo>
                                  <a:lnTo>
                                    <a:pt x="1638" y="2018"/>
                                  </a:lnTo>
                                  <a:lnTo>
                                    <a:pt x="1655" y="1980"/>
                                  </a:lnTo>
                                  <a:lnTo>
                                    <a:pt x="1672" y="1943"/>
                                  </a:lnTo>
                                  <a:lnTo>
                                    <a:pt x="1706" y="1880"/>
                                  </a:lnTo>
                                  <a:lnTo>
                                    <a:pt x="1740" y="1821"/>
                                  </a:lnTo>
                                  <a:lnTo>
                                    <a:pt x="1773" y="1766"/>
                                  </a:lnTo>
                                  <a:lnTo>
                                    <a:pt x="1799" y="1724"/>
                                  </a:lnTo>
                                  <a:lnTo>
                                    <a:pt x="1846" y="1645"/>
                                  </a:lnTo>
                                  <a:lnTo>
                                    <a:pt x="1879" y="1590"/>
                                  </a:lnTo>
                                  <a:lnTo>
                                    <a:pt x="1905" y="1544"/>
                                  </a:lnTo>
                                  <a:lnTo>
                                    <a:pt x="1927" y="1492"/>
                                  </a:lnTo>
                                  <a:lnTo>
                                    <a:pt x="1952" y="1429"/>
                                  </a:lnTo>
                                  <a:lnTo>
                                    <a:pt x="1969" y="1374"/>
                                  </a:lnTo>
                                  <a:lnTo>
                                    <a:pt x="1985" y="1316"/>
                                  </a:lnTo>
                                  <a:lnTo>
                                    <a:pt x="1995" y="1267"/>
                                  </a:lnTo>
                                  <a:lnTo>
                                    <a:pt x="2007" y="1212"/>
                                  </a:lnTo>
                                  <a:lnTo>
                                    <a:pt x="2015" y="1142"/>
                                  </a:lnTo>
                                  <a:lnTo>
                                    <a:pt x="2019" y="1062"/>
                                  </a:lnTo>
                                  <a:lnTo>
                                    <a:pt x="2019" y="987"/>
                                  </a:lnTo>
                                  <a:lnTo>
                                    <a:pt x="2012" y="928"/>
                                  </a:lnTo>
                                  <a:lnTo>
                                    <a:pt x="2003" y="873"/>
                                  </a:lnTo>
                                  <a:lnTo>
                                    <a:pt x="1994" y="824"/>
                                  </a:lnTo>
                                  <a:lnTo>
                                    <a:pt x="1978" y="759"/>
                                  </a:lnTo>
                                  <a:lnTo>
                                    <a:pt x="1960" y="694"/>
                                  </a:lnTo>
                                  <a:lnTo>
                                    <a:pt x="1940" y="634"/>
                                  </a:lnTo>
                                  <a:lnTo>
                                    <a:pt x="1917" y="578"/>
                                  </a:lnTo>
                                  <a:lnTo>
                                    <a:pt x="1888" y="529"/>
                                  </a:lnTo>
                                  <a:lnTo>
                                    <a:pt x="1850" y="466"/>
                                  </a:lnTo>
                                  <a:lnTo>
                                    <a:pt x="1807" y="403"/>
                                  </a:lnTo>
                                  <a:lnTo>
                                    <a:pt x="1765" y="354"/>
                                  </a:lnTo>
                                  <a:lnTo>
                                    <a:pt x="1727" y="312"/>
                                  </a:lnTo>
                                  <a:lnTo>
                                    <a:pt x="1683" y="272"/>
                                  </a:lnTo>
                                  <a:lnTo>
                                    <a:pt x="1636" y="232"/>
                                  </a:lnTo>
                                  <a:lnTo>
                                    <a:pt x="1590" y="196"/>
                                  </a:lnTo>
                                  <a:lnTo>
                                    <a:pt x="1535" y="159"/>
                                  </a:lnTo>
                                  <a:lnTo>
                                    <a:pt x="1471" y="120"/>
                                  </a:lnTo>
                                  <a:lnTo>
                                    <a:pt x="1411" y="90"/>
                                  </a:lnTo>
                                  <a:lnTo>
                                    <a:pt x="1341" y="61"/>
                                  </a:lnTo>
                                  <a:lnTo>
                                    <a:pt x="1277" y="40"/>
                                  </a:lnTo>
                                  <a:lnTo>
                                    <a:pt x="1224" y="27"/>
                                  </a:lnTo>
                                  <a:lnTo>
                                    <a:pt x="1167" y="14"/>
                                  </a:lnTo>
                                  <a:lnTo>
                                    <a:pt x="1115" y="6"/>
                                  </a:lnTo>
                                  <a:lnTo>
                                    <a:pt x="1053" y="0"/>
                                  </a:lnTo>
                                  <a:lnTo>
                                    <a:pt x="997" y="0"/>
                                  </a:lnTo>
                                  <a:lnTo>
                                    <a:pt x="936" y="0"/>
                                  </a:lnTo>
                                  <a:lnTo>
                                    <a:pt x="885" y="6"/>
                                  </a:lnTo>
                                  <a:lnTo>
                                    <a:pt x="826" y="19"/>
                                  </a:lnTo>
                                  <a:lnTo>
                                    <a:pt x="782" y="28"/>
                                  </a:lnTo>
                                  <a:lnTo>
                                    <a:pt x="727" y="44"/>
                                  </a:lnTo>
                                  <a:lnTo>
                                    <a:pt x="676" y="59"/>
                                  </a:lnTo>
                                  <a:lnTo>
                                    <a:pt x="630" y="78"/>
                                  </a:lnTo>
                                  <a:lnTo>
                                    <a:pt x="586" y="97"/>
                                  </a:lnTo>
                                  <a:lnTo>
                                    <a:pt x="541" y="121"/>
                                  </a:lnTo>
                                  <a:lnTo>
                                    <a:pt x="501" y="145"/>
                                  </a:lnTo>
                                  <a:lnTo>
                                    <a:pt x="456" y="175"/>
                                  </a:lnTo>
                                  <a:lnTo>
                                    <a:pt x="408" y="209"/>
                                  </a:lnTo>
                                  <a:lnTo>
                                    <a:pt x="365" y="242"/>
                                  </a:lnTo>
                                  <a:lnTo>
                                    <a:pt x="326" y="277"/>
                                  </a:lnTo>
                                  <a:lnTo>
                                    <a:pt x="284" y="316"/>
                                  </a:lnTo>
                                  <a:lnTo>
                                    <a:pt x="242" y="360"/>
                                  </a:lnTo>
                                  <a:lnTo>
                                    <a:pt x="206" y="402"/>
                                  </a:lnTo>
                                  <a:lnTo>
                                    <a:pt x="175" y="441"/>
                                  </a:lnTo>
                                  <a:lnTo>
                                    <a:pt x="140" y="495"/>
                                  </a:lnTo>
                                  <a:lnTo>
                                    <a:pt x="106" y="554"/>
                                  </a:lnTo>
                                  <a:lnTo>
                                    <a:pt x="75" y="620"/>
                                  </a:lnTo>
                                  <a:lnTo>
                                    <a:pt x="53" y="685"/>
                                  </a:lnTo>
                                  <a:lnTo>
                                    <a:pt x="34" y="752"/>
                                  </a:lnTo>
                                  <a:lnTo>
                                    <a:pt x="17" y="818"/>
                                  </a:lnTo>
                                  <a:lnTo>
                                    <a:pt x="7" y="879"/>
                                  </a:lnTo>
                                  <a:lnTo>
                                    <a:pt x="0" y="940"/>
                                  </a:lnTo>
                                  <a:lnTo>
                                    <a:pt x="0" y="999"/>
                                  </a:lnTo>
                                  <a:lnTo>
                                    <a:pt x="0" y="1052"/>
                                  </a:lnTo>
                                  <a:lnTo>
                                    <a:pt x="0" y="1115"/>
                                  </a:lnTo>
                                  <a:lnTo>
                                    <a:pt x="3" y="1170"/>
                                  </a:lnTo>
                                  <a:lnTo>
                                    <a:pt x="14" y="1239"/>
                                  </a:lnTo>
                                  <a:lnTo>
                                    <a:pt x="24" y="1299"/>
                                  </a:lnTo>
                                  <a:lnTo>
                                    <a:pt x="40" y="1358"/>
                                  </a:lnTo>
                                  <a:lnTo>
                                    <a:pt x="62" y="1427"/>
                                  </a:lnTo>
                                  <a:lnTo>
                                    <a:pt x="87" y="1488"/>
                                  </a:lnTo>
                                  <a:lnTo>
                                    <a:pt x="113" y="1542"/>
                                  </a:lnTo>
                                  <a:lnTo>
                                    <a:pt x="144" y="1602"/>
                                  </a:lnTo>
                                  <a:lnTo>
                                    <a:pt x="178" y="1660"/>
                                  </a:lnTo>
                                  <a:lnTo>
                                    <a:pt x="208" y="1715"/>
                                  </a:lnTo>
                                  <a:lnTo>
                                    <a:pt x="239" y="1770"/>
                                  </a:lnTo>
                                  <a:lnTo>
                                    <a:pt x="272" y="1830"/>
                                  </a:lnTo>
                                  <a:lnTo>
                                    <a:pt x="323" y="1917"/>
                                  </a:lnTo>
                                  <a:lnTo>
                                    <a:pt x="370" y="2007"/>
                                  </a:lnTo>
                                  <a:lnTo>
                                    <a:pt x="398" y="2053"/>
                                  </a:lnTo>
                                  <a:lnTo>
                                    <a:pt x="412" y="2091"/>
                                  </a:lnTo>
                                  <a:lnTo>
                                    <a:pt x="429" y="2138"/>
                                  </a:lnTo>
                                  <a:lnTo>
                                    <a:pt x="445" y="2192"/>
                                  </a:lnTo>
                                  <a:lnTo>
                                    <a:pt x="458" y="2239"/>
                                  </a:lnTo>
                                  <a:lnTo>
                                    <a:pt x="469" y="2292"/>
                                  </a:lnTo>
                                  <a:lnTo>
                                    <a:pt x="479" y="2365"/>
                                  </a:lnTo>
                                  <a:lnTo>
                                    <a:pt x="492" y="2444"/>
                                  </a:lnTo>
                                  <a:lnTo>
                                    <a:pt x="501" y="2506"/>
                                  </a:lnTo>
                                  <a:lnTo>
                                    <a:pt x="511" y="2586"/>
                                  </a:lnTo>
                                  <a:lnTo>
                                    <a:pt x="518" y="2643"/>
                                  </a:lnTo>
                                  <a:lnTo>
                                    <a:pt x="526" y="2693"/>
                                  </a:lnTo>
                                  <a:lnTo>
                                    <a:pt x="537" y="2742"/>
                                  </a:lnTo>
                                  <a:lnTo>
                                    <a:pt x="541" y="2756"/>
                                  </a:lnTo>
                                  <a:lnTo>
                                    <a:pt x="543" y="2767"/>
                                  </a:lnTo>
                                  <a:lnTo>
                                    <a:pt x="545" y="2773"/>
                                  </a:lnTo>
                                  <a:lnTo>
                                    <a:pt x="546" y="2778"/>
                                  </a:lnTo>
                                  <a:lnTo>
                                    <a:pt x="552" y="2784"/>
                                  </a:lnTo>
                                  <a:lnTo>
                                    <a:pt x="558" y="2794"/>
                                  </a:lnTo>
                                  <a:lnTo>
                                    <a:pt x="567" y="2803"/>
                                  </a:lnTo>
                                  <a:lnTo>
                                    <a:pt x="576" y="2812"/>
                                  </a:lnTo>
                                  <a:lnTo>
                                    <a:pt x="592" y="2824"/>
                                  </a:lnTo>
                                  <a:lnTo>
                                    <a:pt x="610" y="2833"/>
                                  </a:lnTo>
                                  <a:lnTo>
                                    <a:pt x="635" y="2847"/>
                                  </a:lnTo>
                                  <a:lnTo>
                                    <a:pt x="657" y="2856"/>
                                  </a:lnTo>
                                  <a:lnTo>
                                    <a:pt x="681" y="2864"/>
                                  </a:lnTo>
                                  <a:lnTo>
                                    <a:pt x="703" y="2870"/>
                                  </a:lnTo>
                                  <a:lnTo>
                                    <a:pt x="723" y="2875"/>
                                  </a:lnTo>
                                  <a:lnTo>
                                    <a:pt x="753" y="2883"/>
                                  </a:lnTo>
                                  <a:lnTo>
                                    <a:pt x="778" y="2889"/>
                                  </a:lnTo>
                                  <a:lnTo>
                                    <a:pt x="802" y="2892"/>
                                  </a:lnTo>
                                  <a:lnTo>
                                    <a:pt x="829" y="2896"/>
                                  </a:lnTo>
                                  <a:lnTo>
                                    <a:pt x="857" y="2900"/>
                                  </a:lnTo>
                                  <a:lnTo>
                                    <a:pt x="883" y="2902"/>
                                  </a:lnTo>
                                  <a:lnTo>
                                    <a:pt x="906" y="2904"/>
                                  </a:lnTo>
                                  <a:lnTo>
                                    <a:pt x="934" y="2906"/>
                                  </a:lnTo>
                                  <a:lnTo>
                                    <a:pt x="959" y="2908"/>
                                  </a:lnTo>
                                  <a:lnTo>
                                    <a:pt x="984" y="2908"/>
                                  </a:lnTo>
                                  <a:lnTo>
                                    <a:pt x="1006" y="2908"/>
                                  </a:lnTo>
                                  <a:lnTo>
                                    <a:pt x="1031" y="2908"/>
                                  </a:lnTo>
                                  <a:lnTo>
                                    <a:pt x="1061" y="2908"/>
                                  </a:lnTo>
                                  <a:lnTo>
                                    <a:pt x="1086" y="2906"/>
                                  </a:lnTo>
                                  <a:lnTo>
                                    <a:pt x="1108" y="2906"/>
                                  </a:lnTo>
                                  <a:lnTo>
                                    <a:pt x="1134" y="2902"/>
                                  </a:lnTo>
                                  <a:lnTo>
                                    <a:pt x="1166" y="2900"/>
                                  </a:lnTo>
                                  <a:lnTo>
                                    <a:pt x="1188" y="2896"/>
                                  </a:lnTo>
                                  <a:lnTo>
                                    <a:pt x="1217" y="2892"/>
                                  </a:lnTo>
                                  <a:lnTo>
                                    <a:pt x="1241" y="2887"/>
                                  </a:lnTo>
                                  <a:lnTo>
                                    <a:pt x="1265" y="2883"/>
                                  </a:lnTo>
                                  <a:lnTo>
                                    <a:pt x="1288" y="2877"/>
                                  </a:lnTo>
                                  <a:lnTo>
                                    <a:pt x="1309" y="2871"/>
                                  </a:lnTo>
                                  <a:lnTo>
                                    <a:pt x="1334" y="2864"/>
                                  </a:lnTo>
                                  <a:lnTo>
                                    <a:pt x="1354" y="2856"/>
                                  </a:lnTo>
                                  <a:lnTo>
                                    <a:pt x="1375" y="2849"/>
                                  </a:lnTo>
                                  <a:lnTo>
                                    <a:pt x="1395" y="2839"/>
                                  </a:lnTo>
                                  <a:lnTo>
                                    <a:pt x="1415" y="283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863395" name="椭圆 50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124" y="10094"/>
                              <a:ext cx="100" cy="32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337379" name="任意多边形 51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228" y="10327"/>
                              <a:ext cx="38" cy="47"/>
                            </a:xfrm>
                            <a:custGeom>
                              <a:avLst/>
                              <a:gdLst>
                                <a:gd name="T0" fmla="*/ 0 w 338"/>
                                <a:gd name="T1" fmla="*/ 0 h 432"/>
                                <a:gd name="T2" fmla="*/ 10 w 338"/>
                                <a:gd name="T3" fmla="*/ 5 h 432"/>
                                <a:gd name="T4" fmla="*/ 19 w 338"/>
                                <a:gd name="T5" fmla="*/ 11 h 432"/>
                                <a:gd name="T6" fmla="*/ 26 w 338"/>
                                <a:gd name="T7" fmla="*/ 16 h 432"/>
                                <a:gd name="T8" fmla="*/ 31 w 338"/>
                                <a:gd name="T9" fmla="*/ 22 h 432"/>
                                <a:gd name="T10" fmla="*/ 34 w 338"/>
                                <a:gd name="T11" fmla="*/ 28 h 432"/>
                                <a:gd name="T12" fmla="*/ 37 w 338"/>
                                <a:gd name="T13" fmla="*/ 34 h 432"/>
                                <a:gd name="T14" fmla="*/ 38 w 338"/>
                                <a:gd name="T15" fmla="*/ 39 h 432"/>
                                <a:gd name="T16" fmla="*/ 25 w 338"/>
                                <a:gd name="T17" fmla="*/ 47 h 432"/>
                                <a:gd name="T18" fmla="*/ 23 w 338"/>
                                <a:gd name="T19" fmla="*/ 39 h 432"/>
                                <a:gd name="T20" fmla="*/ 21 w 338"/>
                                <a:gd name="T21" fmla="*/ 31 h 432"/>
                                <a:gd name="T22" fmla="*/ 18 w 338"/>
                                <a:gd name="T23" fmla="*/ 23 h 432"/>
                                <a:gd name="T24" fmla="*/ 14 w 338"/>
                                <a:gd name="T25" fmla="*/ 16 h 432"/>
                                <a:gd name="T26" fmla="*/ 8 w 338"/>
                                <a:gd name="T27" fmla="*/ 8 h 432"/>
                                <a:gd name="T28" fmla="*/ 0 w 338"/>
                                <a:gd name="T29" fmla="*/ 0 h 432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w 338"/>
                                <a:gd name="T46" fmla="*/ 0 h 432"/>
                                <a:gd name="T47" fmla="*/ 338 w 338"/>
                                <a:gd name="T48" fmla="*/ 432 h 432"/>
                              </a:gdLst>
                              <a:ahLst/>
                              <a:cxnLst>
                                <a:cxn ang="T30">
                                  <a:pos x="T0" y="T1"/>
                                </a:cxn>
                                <a:cxn ang="T31">
                                  <a:pos x="T2" y="T3"/>
                                </a:cxn>
                                <a:cxn ang="T32">
                                  <a:pos x="T4" y="T5"/>
                                </a:cxn>
                                <a:cxn ang="T33">
                                  <a:pos x="T6" y="T7"/>
                                </a:cxn>
                                <a:cxn ang="T34">
                                  <a:pos x="T8" y="T9"/>
                                </a:cxn>
                                <a:cxn ang="T35">
                                  <a:pos x="T10" y="T11"/>
                                </a:cxn>
                                <a:cxn ang="T36">
                                  <a:pos x="T12" y="T13"/>
                                </a:cxn>
                                <a:cxn ang="T37">
                                  <a:pos x="T14" y="T15"/>
                                </a:cxn>
                                <a:cxn ang="T38">
                                  <a:pos x="T16" y="T17"/>
                                </a:cxn>
                                <a:cxn ang="T39">
                                  <a:pos x="T18" y="T19"/>
                                </a:cxn>
                                <a:cxn ang="T40">
                                  <a:pos x="T20" y="T21"/>
                                </a:cxn>
                                <a:cxn ang="T41">
                                  <a:pos x="T22" y="T23"/>
                                </a:cxn>
                                <a:cxn ang="T42">
                                  <a:pos x="T24" y="T25"/>
                                </a:cxn>
                                <a:cxn ang="T43">
                                  <a:pos x="T26" y="T27"/>
                                </a:cxn>
                                <a:cxn ang="T44">
                                  <a:pos x="T28" y="T29"/>
                                </a:cxn>
                              </a:cxnLst>
                              <a:rect l="T45" t="T46" r="T47" b="T48"/>
                              <a:pathLst>
                                <a:path w="338" h="432">
                                  <a:moveTo>
                                    <a:pt x="0" y="0"/>
                                  </a:moveTo>
                                  <a:lnTo>
                                    <a:pt x="90" y="46"/>
                                  </a:lnTo>
                                  <a:lnTo>
                                    <a:pt x="172" y="97"/>
                                  </a:lnTo>
                                  <a:lnTo>
                                    <a:pt x="234" y="148"/>
                                  </a:lnTo>
                                  <a:lnTo>
                                    <a:pt x="275" y="203"/>
                                  </a:lnTo>
                                  <a:lnTo>
                                    <a:pt x="304" y="259"/>
                                  </a:lnTo>
                                  <a:lnTo>
                                    <a:pt x="325" y="308"/>
                                  </a:lnTo>
                                  <a:lnTo>
                                    <a:pt x="338" y="358"/>
                                  </a:lnTo>
                                  <a:lnTo>
                                    <a:pt x="219" y="432"/>
                                  </a:lnTo>
                                  <a:lnTo>
                                    <a:pt x="208" y="362"/>
                                  </a:lnTo>
                                  <a:lnTo>
                                    <a:pt x="189" y="287"/>
                                  </a:lnTo>
                                  <a:lnTo>
                                    <a:pt x="161" y="209"/>
                                  </a:lnTo>
                                  <a:lnTo>
                                    <a:pt x="124" y="144"/>
                                  </a:lnTo>
                                  <a:lnTo>
                                    <a:pt x="73" y="7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C0"/>
                            </a:solidFill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8489290" name="任意多边形 52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154" y="10115"/>
                              <a:ext cx="39" cy="114"/>
                            </a:xfrm>
                            <a:custGeom>
                              <a:avLst/>
                              <a:gdLst>
                                <a:gd name="T0" fmla="*/ 0 w 345"/>
                                <a:gd name="T1" fmla="*/ 9 h 1053"/>
                                <a:gd name="T2" fmla="*/ 1 w 345"/>
                                <a:gd name="T3" fmla="*/ 27 h 1053"/>
                                <a:gd name="T4" fmla="*/ 3 w 345"/>
                                <a:gd name="T5" fmla="*/ 30 h 1053"/>
                                <a:gd name="T6" fmla="*/ 2 w 345"/>
                                <a:gd name="T7" fmla="*/ 106 h 1053"/>
                                <a:gd name="T8" fmla="*/ 5 w 345"/>
                                <a:gd name="T9" fmla="*/ 114 h 1053"/>
                                <a:gd name="T10" fmla="*/ 11 w 345"/>
                                <a:gd name="T11" fmla="*/ 114 h 1053"/>
                                <a:gd name="T12" fmla="*/ 17 w 345"/>
                                <a:gd name="T13" fmla="*/ 110 h 1053"/>
                                <a:gd name="T14" fmla="*/ 23 w 345"/>
                                <a:gd name="T15" fmla="*/ 110 h 1053"/>
                                <a:gd name="T16" fmla="*/ 28 w 345"/>
                                <a:gd name="T17" fmla="*/ 114 h 1053"/>
                                <a:gd name="T18" fmla="*/ 35 w 345"/>
                                <a:gd name="T19" fmla="*/ 114 h 1053"/>
                                <a:gd name="T20" fmla="*/ 37 w 345"/>
                                <a:gd name="T21" fmla="*/ 106 h 1053"/>
                                <a:gd name="T22" fmla="*/ 36 w 345"/>
                                <a:gd name="T23" fmla="*/ 30 h 1053"/>
                                <a:gd name="T24" fmla="*/ 38 w 345"/>
                                <a:gd name="T25" fmla="*/ 27 h 1053"/>
                                <a:gd name="T26" fmla="*/ 39 w 345"/>
                                <a:gd name="T27" fmla="*/ 9 h 1053"/>
                                <a:gd name="T28" fmla="*/ 30 w 345"/>
                                <a:gd name="T29" fmla="*/ 2 h 1053"/>
                                <a:gd name="T30" fmla="*/ 26 w 345"/>
                                <a:gd name="T31" fmla="*/ 2 h 1053"/>
                                <a:gd name="T32" fmla="*/ 24 w 345"/>
                                <a:gd name="T33" fmla="*/ 0 h 1053"/>
                                <a:gd name="T34" fmla="*/ 14 w 345"/>
                                <a:gd name="T35" fmla="*/ 0 h 1053"/>
                                <a:gd name="T36" fmla="*/ 12 w 345"/>
                                <a:gd name="T37" fmla="*/ 2 h 1053"/>
                                <a:gd name="T38" fmla="*/ 8 w 345"/>
                                <a:gd name="T39" fmla="*/ 2 h 1053"/>
                                <a:gd name="T40" fmla="*/ 0 w 345"/>
                                <a:gd name="T41" fmla="*/ 9 h 1053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60000 65536"/>
                                <a:gd name="T46" fmla="*/ 0 60000 65536"/>
                                <a:gd name="T47" fmla="*/ 0 60000 65536"/>
                                <a:gd name="T48" fmla="*/ 0 60000 65536"/>
                                <a:gd name="T49" fmla="*/ 0 60000 65536"/>
                                <a:gd name="T50" fmla="*/ 0 60000 65536"/>
                                <a:gd name="T51" fmla="*/ 0 60000 65536"/>
                                <a:gd name="T52" fmla="*/ 0 60000 65536"/>
                                <a:gd name="T53" fmla="*/ 0 60000 65536"/>
                                <a:gd name="T54" fmla="*/ 0 60000 65536"/>
                                <a:gd name="T55" fmla="*/ 0 60000 65536"/>
                                <a:gd name="T56" fmla="*/ 0 60000 65536"/>
                                <a:gd name="T57" fmla="*/ 0 60000 65536"/>
                                <a:gd name="T58" fmla="*/ 0 60000 65536"/>
                                <a:gd name="T59" fmla="*/ 0 60000 65536"/>
                                <a:gd name="T60" fmla="*/ 0 60000 65536"/>
                                <a:gd name="T61" fmla="*/ 0 60000 65536"/>
                                <a:gd name="T62" fmla="*/ 0 60000 65536"/>
                                <a:gd name="T63" fmla="*/ 0 w 345"/>
                                <a:gd name="T64" fmla="*/ 0 h 1053"/>
                                <a:gd name="T65" fmla="*/ 345 w 345"/>
                                <a:gd name="T66" fmla="*/ 1053 h 1053"/>
                              </a:gdLst>
                              <a:ahLst/>
                              <a:cxnLst>
                                <a:cxn ang="T42">
                                  <a:pos x="T0" y="T1"/>
                                </a:cxn>
                                <a:cxn ang="T43">
                                  <a:pos x="T2" y="T3"/>
                                </a:cxn>
                                <a:cxn ang="T44">
                                  <a:pos x="T4" y="T5"/>
                                </a:cxn>
                                <a:cxn ang="T45">
                                  <a:pos x="T6" y="T7"/>
                                </a:cxn>
                                <a:cxn ang="T46">
                                  <a:pos x="T8" y="T9"/>
                                </a:cxn>
                                <a:cxn ang="T47">
                                  <a:pos x="T10" y="T11"/>
                                </a:cxn>
                                <a:cxn ang="T48">
                                  <a:pos x="T12" y="T13"/>
                                </a:cxn>
                                <a:cxn ang="T49">
                                  <a:pos x="T14" y="T15"/>
                                </a:cxn>
                                <a:cxn ang="T50">
                                  <a:pos x="T16" y="T17"/>
                                </a:cxn>
                                <a:cxn ang="T51">
                                  <a:pos x="T18" y="T19"/>
                                </a:cxn>
                                <a:cxn ang="T52">
                                  <a:pos x="T20" y="T21"/>
                                </a:cxn>
                                <a:cxn ang="T53">
                                  <a:pos x="T22" y="T23"/>
                                </a:cxn>
                                <a:cxn ang="T54">
                                  <a:pos x="T24" y="T25"/>
                                </a:cxn>
                                <a:cxn ang="T55">
                                  <a:pos x="T26" y="T27"/>
                                </a:cxn>
                                <a:cxn ang="T56">
                                  <a:pos x="T28" y="T29"/>
                                </a:cxn>
                                <a:cxn ang="T57">
                                  <a:pos x="T30" y="T31"/>
                                </a:cxn>
                                <a:cxn ang="T58">
                                  <a:pos x="T32" y="T33"/>
                                </a:cxn>
                                <a:cxn ang="T59">
                                  <a:pos x="T34" y="T35"/>
                                </a:cxn>
                                <a:cxn ang="T60">
                                  <a:pos x="T36" y="T37"/>
                                </a:cxn>
                                <a:cxn ang="T61">
                                  <a:pos x="T38" y="T39"/>
                                </a:cxn>
                                <a:cxn ang="T62">
                                  <a:pos x="T40" y="T41"/>
                                </a:cxn>
                              </a:cxnLst>
                              <a:rect l="T63" t="T64" r="T65" b="T66"/>
                              <a:pathLst>
                                <a:path w="345" h="1053">
                                  <a:moveTo>
                                    <a:pt x="0" y="80"/>
                                  </a:moveTo>
                                  <a:lnTo>
                                    <a:pt x="6" y="252"/>
                                  </a:lnTo>
                                  <a:lnTo>
                                    <a:pt x="23" y="274"/>
                                  </a:lnTo>
                                  <a:lnTo>
                                    <a:pt x="17" y="975"/>
                                  </a:lnTo>
                                  <a:lnTo>
                                    <a:pt x="40" y="1053"/>
                                  </a:lnTo>
                                  <a:lnTo>
                                    <a:pt x="98" y="1053"/>
                                  </a:lnTo>
                                  <a:lnTo>
                                    <a:pt x="146" y="1015"/>
                                  </a:lnTo>
                                  <a:lnTo>
                                    <a:pt x="201" y="1015"/>
                                  </a:lnTo>
                                  <a:lnTo>
                                    <a:pt x="245" y="1053"/>
                                  </a:lnTo>
                                  <a:lnTo>
                                    <a:pt x="307" y="1053"/>
                                  </a:lnTo>
                                  <a:lnTo>
                                    <a:pt x="328" y="975"/>
                                  </a:lnTo>
                                  <a:lnTo>
                                    <a:pt x="317" y="274"/>
                                  </a:lnTo>
                                  <a:lnTo>
                                    <a:pt x="333" y="252"/>
                                  </a:lnTo>
                                  <a:lnTo>
                                    <a:pt x="345" y="80"/>
                                  </a:lnTo>
                                  <a:lnTo>
                                    <a:pt x="269" y="17"/>
                                  </a:lnTo>
                                  <a:lnTo>
                                    <a:pt x="231" y="17"/>
                                  </a:lnTo>
                                  <a:lnTo>
                                    <a:pt x="210" y="0"/>
                                  </a:lnTo>
                                  <a:lnTo>
                                    <a:pt x="123" y="0"/>
                                  </a:lnTo>
                                  <a:lnTo>
                                    <a:pt x="104" y="17"/>
                                  </a:lnTo>
                                  <a:lnTo>
                                    <a:pt x="72" y="17"/>
                                  </a:lnTo>
                                  <a:lnTo>
                                    <a:pt x="0" y="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C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488667" name="椭圆 53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174" y="10218"/>
                              <a:ext cx="5" cy="8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7748011" name="椭圆 54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146" y="10280"/>
                              <a:ext cx="57" cy="31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121123" name="任意多边形 55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142" y="10221"/>
                              <a:ext cx="63" cy="76"/>
                            </a:xfrm>
                            <a:custGeom>
                              <a:avLst/>
                              <a:gdLst>
                                <a:gd name="T0" fmla="*/ 40 w 562"/>
                                <a:gd name="T1" fmla="*/ 76 h 699"/>
                                <a:gd name="T2" fmla="*/ 63 w 562"/>
                                <a:gd name="T3" fmla="*/ 8 h 699"/>
                                <a:gd name="T4" fmla="*/ 59 w 562"/>
                                <a:gd name="T5" fmla="*/ 6 h 699"/>
                                <a:gd name="T6" fmla="*/ 54 w 562"/>
                                <a:gd name="T7" fmla="*/ 4 h 699"/>
                                <a:gd name="T8" fmla="*/ 48 w 562"/>
                                <a:gd name="T9" fmla="*/ 3 h 699"/>
                                <a:gd name="T10" fmla="*/ 43 w 562"/>
                                <a:gd name="T11" fmla="*/ 1 h 699"/>
                                <a:gd name="T12" fmla="*/ 38 w 562"/>
                                <a:gd name="T13" fmla="*/ 0 h 699"/>
                                <a:gd name="T14" fmla="*/ 33 w 562"/>
                                <a:gd name="T15" fmla="*/ 0 h 699"/>
                                <a:gd name="T16" fmla="*/ 28 w 562"/>
                                <a:gd name="T17" fmla="*/ 0 h 699"/>
                                <a:gd name="T18" fmla="*/ 21 w 562"/>
                                <a:gd name="T19" fmla="*/ 1 h 699"/>
                                <a:gd name="T20" fmla="*/ 15 w 562"/>
                                <a:gd name="T21" fmla="*/ 3 h 699"/>
                                <a:gd name="T22" fmla="*/ 9 w 562"/>
                                <a:gd name="T23" fmla="*/ 4 h 699"/>
                                <a:gd name="T24" fmla="*/ 4 w 562"/>
                                <a:gd name="T25" fmla="*/ 6 h 699"/>
                                <a:gd name="T26" fmla="*/ 0 w 562"/>
                                <a:gd name="T27" fmla="*/ 8 h 699"/>
                                <a:gd name="T28" fmla="*/ 22 w 562"/>
                                <a:gd name="T29" fmla="*/ 76 h 699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w 562"/>
                                <a:gd name="T46" fmla="*/ 0 h 699"/>
                                <a:gd name="T47" fmla="*/ 562 w 562"/>
                                <a:gd name="T48" fmla="*/ 699 h 699"/>
                              </a:gdLst>
                              <a:ahLst/>
                              <a:cxnLst>
                                <a:cxn ang="T30">
                                  <a:pos x="T0" y="T1"/>
                                </a:cxn>
                                <a:cxn ang="T31">
                                  <a:pos x="T2" y="T3"/>
                                </a:cxn>
                                <a:cxn ang="T32">
                                  <a:pos x="T4" y="T5"/>
                                </a:cxn>
                                <a:cxn ang="T33">
                                  <a:pos x="T6" y="T7"/>
                                </a:cxn>
                                <a:cxn ang="T34">
                                  <a:pos x="T8" y="T9"/>
                                </a:cxn>
                                <a:cxn ang="T35">
                                  <a:pos x="T10" y="T11"/>
                                </a:cxn>
                                <a:cxn ang="T36">
                                  <a:pos x="T12" y="T13"/>
                                </a:cxn>
                                <a:cxn ang="T37">
                                  <a:pos x="T14" y="T15"/>
                                </a:cxn>
                                <a:cxn ang="T38">
                                  <a:pos x="T16" y="T17"/>
                                </a:cxn>
                                <a:cxn ang="T39">
                                  <a:pos x="T18" y="T19"/>
                                </a:cxn>
                                <a:cxn ang="T40">
                                  <a:pos x="T20" y="T21"/>
                                </a:cxn>
                                <a:cxn ang="T41">
                                  <a:pos x="T22" y="T23"/>
                                </a:cxn>
                                <a:cxn ang="T42">
                                  <a:pos x="T24" y="T25"/>
                                </a:cxn>
                                <a:cxn ang="T43">
                                  <a:pos x="T26" y="T27"/>
                                </a:cxn>
                                <a:cxn ang="T44">
                                  <a:pos x="T28" y="T29"/>
                                </a:cxn>
                              </a:cxnLst>
                              <a:rect l="T45" t="T46" r="T47" b="T48"/>
                              <a:pathLst>
                                <a:path w="562" h="699">
                                  <a:moveTo>
                                    <a:pt x="358" y="699"/>
                                  </a:moveTo>
                                  <a:lnTo>
                                    <a:pt x="562" y="69"/>
                                  </a:lnTo>
                                  <a:lnTo>
                                    <a:pt x="526" y="56"/>
                                  </a:lnTo>
                                  <a:lnTo>
                                    <a:pt x="485" y="38"/>
                                  </a:lnTo>
                                  <a:lnTo>
                                    <a:pt x="431" y="24"/>
                                  </a:lnTo>
                                  <a:lnTo>
                                    <a:pt x="384" y="12"/>
                                  </a:lnTo>
                                  <a:lnTo>
                                    <a:pt x="342" y="4"/>
                                  </a:lnTo>
                                  <a:lnTo>
                                    <a:pt x="297" y="0"/>
                                  </a:lnTo>
                                  <a:lnTo>
                                    <a:pt x="248" y="3"/>
                                  </a:lnTo>
                                  <a:lnTo>
                                    <a:pt x="185" y="10"/>
                                  </a:lnTo>
                                  <a:lnTo>
                                    <a:pt x="132" y="24"/>
                                  </a:lnTo>
                                  <a:lnTo>
                                    <a:pt x="80" y="38"/>
                                  </a:lnTo>
                                  <a:lnTo>
                                    <a:pt x="34" y="58"/>
                                  </a:lnTo>
                                  <a:lnTo>
                                    <a:pt x="0" y="76"/>
                                  </a:lnTo>
                                  <a:lnTo>
                                    <a:pt x="197" y="699"/>
                                  </a:lnTo>
                                </a:path>
                              </a:pathLst>
                            </a:custGeom>
                            <a:noFill/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3801772" name="任意多边形 56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4170" y="10097"/>
                              <a:ext cx="61" cy="74"/>
                            </a:xfrm>
                            <a:custGeom>
                              <a:avLst/>
                              <a:gdLst>
                                <a:gd name="T0" fmla="*/ 61 w 546"/>
                                <a:gd name="T1" fmla="*/ 0 h 681"/>
                                <a:gd name="T2" fmla="*/ 58 w 546"/>
                                <a:gd name="T3" fmla="*/ 2 h 681"/>
                                <a:gd name="T4" fmla="*/ 48 w 546"/>
                                <a:gd name="T5" fmla="*/ 48 h 681"/>
                                <a:gd name="T6" fmla="*/ 46 w 546"/>
                                <a:gd name="T7" fmla="*/ 52 h 681"/>
                                <a:gd name="T8" fmla="*/ 43 w 546"/>
                                <a:gd name="T9" fmla="*/ 56 h 681"/>
                                <a:gd name="T10" fmla="*/ 39 w 546"/>
                                <a:gd name="T11" fmla="*/ 60 h 681"/>
                                <a:gd name="T12" fmla="*/ 34 w 546"/>
                                <a:gd name="T13" fmla="*/ 62 h 681"/>
                                <a:gd name="T14" fmla="*/ 29 w 546"/>
                                <a:gd name="T15" fmla="*/ 65 h 681"/>
                                <a:gd name="T16" fmla="*/ 24 w 546"/>
                                <a:gd name="T17" fmla="*/ 67 h 681"/>
                                <a:gd name="T18" fmla="*/ 18 w 546"/>
                                <a:gd name="T19" fmla="*/ 69 h 681"/>
                                <a:gd name="T20" fmla="*/ 13 w 546"/>
                                <a:gd name="T21" fmla="*/ 70 h 681"/>
                                <a:gd name="T22" fmla="*/ 7 w 546"/>
                                <a:gd name="T23" fmla="*/ 71 h 681"/>
                                <a:gd name="T24" fmla="*/ 0 w 546"/>
                                <a:gd name="T25" fmla="*/ 71 h 681"/>
                                <a:gd name="T26" fmla="*/ 1 w 546"/>
                                <a:gd name="T27" fmla="*/ 74 h 681"/>
                                <a:gd name="T28" fmla="*/ 6 w 546"/>
                                <a:gd name="T29" fmla="*/ 74 h 681"/>
                                <a:gd name="T30" fmla="*/ 10 w 546"/>
                                <a:gd name="T31" fmla="*/ 74 h 681"/>
                                <a:gd name="T32" fmla="*/ 15 w 546"/>
                                <a:gd name="T33" fmla="*/ 74 h 681"/>
                                <a:gd name="T34" fmla="*/ 19 w 546"/>
                                <a:gd name="T35" fmla="*/ 73 h 681"/>
                                <a:gd name="T36" fmla="*/ 25 w 546"/>
                                <a:gd name="T37" fmla="*/ 72 h 681"/>
                                <a:gd name="T38" fmla="*/ 30 w 546"/>
                                <a:gd name="T39" fmla="*/ 71 h 681"/>
                                <a:gd name="T40" fmla="*/ 35 w 546"/>
                                <a:gd name="T41" fmla="*/ 70 h 681"/>
                                <a:gd name="T42" fmla="*/ 38 w 546"/>
                                <a:gd name="T43" fmla="*/ 69 h 681"/>
                                <a:gd name="T44" fmla="*/ 43 w 546"/>
                                <a:gd name="T45" fmla="*/ 67 h 681"/>
                                <a:gd name="T46" fmla="*/ 48 w 546"/>
                                <a:gd name="T47" fmla="*/ 64 h 681"/>
                                <a:gd name="T48" fmla="*/ 49 w 546"/>
                                <a:gd name="T49" fmla="*/ 62 h 681"/>
                                <a:gd name="T50" fmla="*/ 50 w 546"/>
                                <a:gd name="T51" fmla="*/ 60 h 681"/>
                                <a:gd name="T52" fmla="*/ 52 w 546"/>
                                <a:gd name="T53" fmla="*/ 56 h 681"/>
                                <a:gd name="T54" fmla="*/ 53 w 546"/>
                                <a:gd name="T55" fmla="*/ 51 h 681"/>
                                <a:gd name="T56" fmla="*/ 61 w 546"/>
                                <a:gd name="T57" fmla="*/ 0 h 681"/>
                                <a:gd name="T58" fmla="*/ 0 60000 65536"/>
                                <a:gd name="T59" fmla="*/ 0 60000 65536"/>
                                <a:gd name="T60" fmla="*/ 0 60000 65536"/>
                                <a:gd name="T61" fmla="*/ 0 60000 65536"/>
                                <a:gd name="T62" fmla="*/ 0 60000 65536"/>
                                <a:gd name="T63" fmla="*/ 0 60000 65536"/>
                                <a:gd name="T64" fmla="*/ 0 60000 65536"/>
                                <a:gd name="T65" fmla="*/ 0 60000 65536"/>
                                <a:gd name="T66" fmla="*/ 0 60000 65536"/>
                                <a:gd name="T67" fmla="*/ 0 60000 65536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w 546"/>
                                <a:gd name="T88" fmla="*/ 0 h 681"/>
                                <a:gd name="T89" fmla="*/ 546 w 546"/>
                                <a:gd name="T90" fmla="*/ 681 h 681"/>
                              </a:gdLst>
                              <a:ahLst/>
                              <a:cxnLst>
                                <a:cxn ang="T58">
                                  <a:pos x="T0" y="T1"/>
                                </a:cxn>
                                <a:cxn ang="T59">
                                  <a:pos x="T2" y="T3"/>
                                </a:cxn>
                                <a:cxn ang="T60">
                                  <a:pos x="T4" y="T5"/>
                                </a:cxn>
                                <a:cxn ang="T61">
                                  <a:pos x="T6" y="T7"/>
                                </a:cxn>
                                <a:cxn ang="T62">
                                  <a:pos x="T8" y="T9"/>
                                </a:cxn>
                                <a:cxn ang="T63">
                                  <a:pos x="T10" y="T11"/>
                                </a:cxn>
                                <a:cxn ang="T64">
                                  <a:pos x="T12" y="T13"/>
                                </a:cxn>
                                <a:cxn ang="T65">
                                  <a:pos x="T14" y="T15"/>
                                </a:cxn>
                                <a:cxn ang="T66">
                                  <a:pos x="T16" y="T17"/>
                                </a:cxn>
                                <a:cxn ang="T67">
                                  <a:pos x="T18" y="T19"/>
                                </a:cxn>
                                <a:cxn ang="T68">
                                  <a:pos x="T20" y="T21"/>
                                </a:cxn>
                                <a:cxn ang="T69">
                                  <a:pos x="T22" y="T23"/>
                                </a:cxn>
                                <a:cxn ang="T70">
                                  <a:pos x="T24" y="T25"/>
                                </a:cxn>
                                <a:cxn ang="T71">
                                  <a:pos x="T26" y="T27"/>
                                </a:cxn>
                                <a:cxn ang="T72">
                                  <a:pos x="T28" y="T29"/>
                                </a:cxn>
                                <a:cxn ang="T73">
                                  <a:pos x="T30" y="T31"/>
                                </a:cxn>
                                <a:cxn ang="T74">
                                  <a:pos x="T32" y="T33"/>
                                </a:cxn>
                                <a:cxn ang="T75">
                                  <a:pos x="T34" y="T35"/>
                                </a:cxn>
                                <a:cxn ang="T76">
                                  <a:pos x="T36" y="T37"/>
                                </a:cxn>
                                <a:cxn ang="T77">
                                  <a:pos x="T38" y="T39"/>
                                </a:cxn>
                                <a:cxn ang="T78">
                                  <a:pos x="T40" y="T41"/>
                                </a:cxn>
                                <a:cxn ang="T79">
                                  <a:pos x="T42" y="T43"/>
                                </a:cxn>
                                <a:cxn ang="T80">
                                  <a:pos x="T44" y="T45"/>
                                </a:cxn>
                                <a:cxn ang="T81">
                                  <a:pos x="T46" y="T47"/>
                                </a:cxn>
                                <a:cxn ang="T82">
                                  <a:pos x="T48" y="T49"/>
                                </a:cxn>
                                <a:cxn ang="T83">
                                  <a:pos x="T50" y="T51"/>
                                </a:cxn>
                                <a:cxn ang="T84">
                                  <a:pos x="T52" y="T53"/>
                                </a:cxn>
                                <a:cxn ang="T85">
                                  <a:pos x="T54" y="T55"/>
                                </a:cxn>
                                <a:cxn ang="T86">
                                  <a:pos x="T56" y="T57"/>
                                </a:cxn>
                              </a:cxnLst>
                              <a:rect l="T87" t="T88" r="T89" b="T90"/>
                              <a:pathLst>
                                <a:path w="546" h="681">
                                  <a:moveTo>
                                    <a:pt x="546" y="0"/>
                                  </a:moveTo>
                                  <a:lnTo>
                                    <a:pt x="523" y="20"/>
                                  </a:lnTo>
                                  <a:lnTo>
                                    <a:pt x="432" y="441"/>
                                  </a:lnTo>
                                  <a:lnTo>
                                    <a:pt x="415" y="483"/>
                                  </a:lnTo>
                                  <a:lnTo>
                                    <a:pt x="388" y="518"/>
                                  </a:lnTo>
                                  <a:lnTo>
                                    <a:pt x="347" y="550"/>
                                  </a:lnTo>
                                  <a:lnTo>
                                    <a:pt x="307" y="575"/>
                                  </a:lnTo>
                                  <a:lnTo>
                                    <a:pt x="262" y="598"/>
                                  </a:lnTo>
                                  <a:lnTo>
                                    <a:pt x="215" y="618"/>
                                  </a:lnTo>
                                  <a:lnTo>
                                    <a:pt x="163" y="637"/>
                                  </a:lnTo>
                                  <a:lnTo>
                                    <a:pt x="119" y="647"/>
                                  </a:lnTo>
                                  <a:lnTo>
                                    <a:pt x="65" y="656"/>
                                  </a:lnTo>
                                  <a:lnTo>
                                    <a:pt x="0" y="652"/>
                                  </a:lnTo>
                                  <a:lnTo>
                                    <a:pt x="10" y="677"/>
                                  </a:lnTo>
                                  <a:lnTo>
                                    <a:pt x="55" y="681"/>
                                  </a:lnTo>
                                  <a:lnTo>
                                    <a:pt x="86" y="681"/>
                                  </a:lnTo>
                                  <a:lnTo>
                                    <a:pt x="134" y="677"/>
                                  </a:lnTo>
                                  <a:lnTo>
                                    <a:pt x="173" y="674"/>
                                  </a:lnTo>
                                  <a:lnTo>
                                    <a:pt x="227" y="665"/>
                                  </a:lnTo>
                                  <a:lnTo>
                                    <a:pt x="269" y="657"/>
                                  </a:lnTo>
                                  <a:lnTo>
                                    <a:pt x="316" y="643"/>
                                  </a:lnTo>
                                  <a:lnTo>
                                    <a:pt x="343" y="635"/>
                                  </a:lnTo>
                                  <a:lnTo>
                                    <a:pt x="384" y="618"/>
                                  </a:lnTo>
                                  <a:lnTo>
                                    <a:pt x="427" y="590"/>
                                  </a:lnTo>
                                  <a:lnTo>
                                    <a:pt x="440" y="575"/>
                                  </a:lnTo>
                                  <a:lnTo>
                                    <a:pt x="452" y="554"/>
                                  </a:lnTo>
                                  <a:lnTo>
                                    <a:pt x="462" y="512"/>
                                  </a:lnTo>
                                  <a:lnTo>
                                    <a:pt x="471" y="470"/>
                                  </a:lnTo>
                                  <a:lnTo>
                                    <a:pt x="54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C0"/>
                            </a:solidFill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7260342" name="矩形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726" y="10139"/>
                              <a:ext cx="299" cy="2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2225" cmpd="thickThin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0513015" name="直接连接符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16" y="9885"/>
                              <a:ext cx="0" cy="2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558181" name="直接连接符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915"/>
                              <a:ext cx="0" cy="2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3176636" name="文本框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1" y="10111"/>
                              <a:ext cx="556" cy="3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F3279" w:rsidRDefault="002F3279" w:rsidP="002F3279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开关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1346123" name="直接连接符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40" y="10043"/>
                              <a:ext cx="74" cy="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1933099" name="直接连接符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40" y="10061"/>
                              <a:ext cx="74" cy="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504262" name="直接连接符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40" y="10076"/>
                              <a:ext cx="74" cy="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97483845" name="组合 66"/>
                          <wpg:cNvGrpSpPr>
                            <a:grpSpLocks/>
                          </wpg:cNvGrpSpPr>
                          <wpg:grpSpPr bwMode="auto">
                            <a:xfrm rot="-157946" flipH="1" flipV="1">
                              <a:off x="4824" y="10187"/>
                              <a:ext cx="94" cy="177"/>
                              <a:chOff x="4328" y="15806"/>
                              <a:chExt cx="94" cy="177"/>
                            </a:xfrm>
                          </wpg:grpSpPr>
                          <wps:wsp>
                            <wps:cNvPr id="1687885728" name="圆角矩形 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28" y="15806"/>
                                <a:ext cx="78" cy="171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6036801" name="圆角矩形 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44" y="15812"/>
                                <a:ext cx="78" cy="171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84308346" name="直接连接符 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24" y="10280"/>
                              <a:ext cx="68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B0168B" id="组合 59" o:spid="_x0000_s1026" style="position:absolute;left:0;text-align:left;margin-left:186.05pt;margin-top:14pt;width:130.7pt;height:74.6pt;z-index:251659264" coordorigin="5206,6636" coordsize="2614,14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">
                <v:line id="直接连接符 70" o:spid="_x0000_s1027" style="position:absolute;visibility:visible;mso-wrap-style:square" from="6169,7254" to="6775,7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RRO1DJAAAA4wAAAA8AAAAA&#10;AAAAAAAAAAAAoQIAAGRycy9kb3ducmV2LnhtbFBLBQYAAAAABAAEAPkAAACXAw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215" o:spid="_x0000_s1028" type="#_x0000_t32" style="position:absolute;left:5896;top:6985;width:0;height:1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8w6cYAAADjAAAADwAAAGRycy9kb3ducmV2LnhtbERPz2vCMBS+D/wfwhO8DE1cWSedUUQY&#10;eBgD3eb50TybsualJKnW/345DHb8fvOtt6PrxJVCbD1rWC4UCOLam5YbDV+fb/MViJiQDXaeScOd&#10;Imw3k4c1Vsbf+EjXU2pELuFYoQabUl9JGWtLDuPC98RZu/jgMGUYGmkC3nK56+STUqV02HJesNjT&#10;3lL9cxqchlDuL+Fsj1gO98fv4f3DyN3BaD2bjrtXEInG9G/+S2cdls8vxapQhcov8qdM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mfMOnGAAAA4wAAAA8AAAAAAAAA&#10;AAAAAAAAoQIAAGRycy9kb3ducmV2LnhtbFBLBQYAAAAABAAEAPkAAACUAwAAAAA=&#10;" strokecolor="red"/>
                <v:oval id="椭圆 116" o:spid="_x0000_s1029" style="position:absolute;left:5885;top:6972;width:21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vpCMUA&#10;AADjAAAADwAAAGRycy9kb3ducmV2LnhtbERPT0/CMBS/m/AdmkfCTVq2iGRSCCGReHV68PhcH9uk&#10;fV3aysa3tyYmHt/v/9vuJ2fFlULsPWtYLRUI4sabnlsN72/P9xsQMSEbtJ5Jw40i7Hezuy1Wxo/8&#10;Stc6tSKHcKxQQ5fSUEkZm44cxqUfiDN39sFhymdopQk45nBnZaHUWjrsOTd0ONCxo+ZSfzsNbRnO&#10;p4M9fdqxUZv4+FXjh6+1XsynwxOIRFP6F/+5X0yeXxbFSqnyYQ2/P2UA5O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S+kIxQAAAOMAAAAPAAAAAAAAAAAAAAAAAJgCAABkcnMv&#10;ZG93bnJldi54bWxQSwUGAAAAAAQABAD1AAAAigMAAAAA&#10;" fillcolor="black" strokecolor="red"/>
                <v:shape id="AutoShape 3217" o:spid="_x0000_s1030" type="#_x0000_t32" style="position:absolute;left:6877;top:6814;width:3;height:47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sGPckAAADjAAAADwAAAGRycy9kb3ducmV2LnhtbERPS2vCQBC+F/wPywi91Y3bppXUVaTF&#10;IlQQHwePY3aaBLOzIbs1qb/eLRR6nO8903lva3Gh1leONYxHCQji3JmKCw2H/fJhAsIHZIO1Y9Lw&#10;Qx7ms8HdFDPjOt7SZRcKEUPYZ6ihDKHJpPR5SRb9yDXEkftyrcUQz7aQpsUuhttaqiR5lhYrjg0l&#10;NvRWUn7efVsNCnM8XtMtr5bVx3t3+hzTelNrfT/sF68gAvXhX/znXpk4Xz2pyUuaqkf4/SkCIGc3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EC7Bj3JAAAA4wAAAA8AAAAA&#10;AAAAAAAAAAAAoQIAAGRycy9kb3ducmV2LnhtbFBLBQYAAAAABAAEAPkAAACXAwAAAAA=&#10;" strokecolor="red"/>
                <v:oval id="椭圆 116" o:spid="_x0000_s1031" style="position:absolute;left:6866;top:6807;width:21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NtWsgA&#10;AADiAAAADwAAAGRycy9kb3ducmV2LnhtbESPwU7DMBBE70j9B2srcaN2g5SGULeqKlFxJfTAcYm3&#10;ScBeR7Zpwt9jJCSOo5l5o9nuZ2fFlUIcPGtYrxQI4tabgTsN59enuwpETMgGrWfS8E0R9rvFzRZr&#10;4yd+oWuTOpEhHGvU0Kc01lLGtieHceVH4uxdfHCYsgydNAGnDHdWFkqV0uHAeaHHkY49tZ/Nl9PQ&#10;3YfL6WBP73ZqVRU3Hw2++Ubr2+V8eASRaE7/4b/2s9FQqLIq1MOmhN9L+Q7I3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I21ayAAAAOIAAAAPAAAAAAAAAAAAAAAAAJgCAABk&#10;cnMvZG93bnJldi54bWxQSwUGAAAAAAQABAD1AAAAjQMAAAAA&#10;" fillcolor="black" strokecolor="red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36" o:spid="_x0000_s1032" type="#_x0000_t202" style="position:absolute;left:6104;top:7833;width:677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PjVckA&#10;AADjAAAADwAAAGRycy9kb3ducmV2LnhtbERPzWrCQBC+F3yHZQq9FN2YNFKiq1htoQc9aMXzkB2T&#10;0Oxs2F1NfPtuodDjfP+zWA2mFTdyvrGsYDpJQBCXVjdcKTh9fYxfQfiArLG1TAru5GG1HD0ssNC2&#10;5wPdjqESMYR9gQrqELpCSl/WZNBPbEccuYt1BkM8XSW1wz6Gm1amSTKTBhuODTV2tKmp/D5ejYLZ&#10;1l37A2+et6f3He67Kj2/3c9KPT0O6zmIQEP4F/+5P3Wcn6dZNs2z/AV+f4oAyOU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DPjVckAAADjAAAADwAAAAAAAAAAAAAAAACYAgAA&#10;ZHJzL2Rvd25yZXYueG1sUEsFBgAAAAAEAAQA9QAAAI4DAAAAAA==&#10;" stroked="f">
                  <v:textbox inset="0,0,0,0">
                    <w:txbxContent>
                      <w:p w:rsidR="002F3279" w:rsidRDefault="002F3279" w:rsidP="002F3279">
                        <w:pPr>
                          <w:jc w:val="center"/>
                          <w:rPr>
                            <w:sz w:val="18"/>
                          </w:rPr>
                        </w:pPr>
                        <w:r w:rsidRPr="00D61AC2">
                          <w:rPr>
                            <w:rFonts w:ascii="楷体" w:eastAsia="楷体" w:hAnsi="楷体"/>
                            <w:sz w:val="18"/>
                          </w:rPr>
                          <w:t>图</w:t>
                        </w: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shape id="文本框 37" o:spid="_x0000_s1033" type="#_x0000_t202" style="position:absolute;left:7271;top:6636;width:549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qoQckA&#10;AADjAAAADwAAAGRycy9kb3ducmV2LnhtbERPS2sCMRC+F/ofwgheSs1W3FS2RmnVQg/twQeeh810&#10;d3EzWZLorv++KRR6nO89i9VgW3ElHxrHGp4mGQji0pmGKw3Hw/vjHESIyAZbx6ThRgFWy/u7BRbG&#10;9byj6z5WIoVwKFBDHWNXSBnKmiyGieuIE/ftvMWYTl9J47FP4baV0yxT0mLDqaHGjtY1lef9xWpQ&#10;G3/pd7x+2By3n/jVVdPT2+2k9Xg0vL6AiDTEf/Gf+8Ok+bnK1XM+myn4/SkBIJc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eqoQckAAADjAAAADwAAAAAAAAAAAAAAAACYAgAA&#10;ZHJzL2Rvd25yZXYueG1sUEsFBgAAAAAEAAQA9QAAAI4DAAAAAA==&#10;" stroked="f">
                  <v:textbox inset="0,0,0,0">
                    <w:txbxContent>
                      <w:p w:rsidR="002F3279" w:rsidRDefault="002F3279" w:rsidP="002F3279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火线</w:t>
                        </w:r>
                      </w:p>
                    </w:txbxContent>
                  </v:textbox>
                </v:shape>
                <v:group id="组合 40" o:spid="_x0000_s1034" style="position:absolute;left:5206;top:6819;width:2063;height:165" coordorigin="1864,14540" coordsize="3636,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AdA+ou&#10;zAAAAOMAAAAPAAAAAAAAAAAAAAAAAKoCAABkcnMvZG93bnJldi54bWxQSwUGAAAAAAQABAD6AAAA&#10;owMAAAAA&#10;">
                  <v:line id="直接连接符 38" o:spid="_x0000_s1035" style="position:absolute;visibility:visible;mso-wrap-style:square" from="1906,14540" to="5467,1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"/>
                  <v:line id="直接连接符 39" o:spid="_x0000_s1036" style="position:absolute;visibility:visible;mso-wrap-style:square" from="1864,14719" to="5500,14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JP2VbygAAAOMAAAAPAAAA&#10;AAAAAAAAAAAAAKECAABkcnMvZG93bnJldi54bWxQSwUGAAAAAAQABAD5AAAAmAMAAAAA&#10;"/>
                </v:group>
                <v:shape id="文本框 41" o:spid="_x0000_s1037" type="#_x0000_t202" style="position:absolute;left:7267;top:6855;width:549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jgKsoA&#10;AADiAAAADwAAAGRycy9kb3ducmV2LnhtbESPQWvCQBSE70L/w/IKXqRuDDTU1FVateBBD1rx/Mg+&#10;k2D2bdhdTfz3bqHgcZiZb5jZojeNuJHztWUFk3ECgriwuuZSwfH35+0DhA/IGhvLpOBOHhbzl8EM&#10;c2073tPtEEoRIexzVFCF0OZS+qIig35sW+Lona0zGKJ0pdQOuwg3jUyTJJMGa44LFba0rKi4HK5G&#10;QbZy127Py9HquN7iri3T0/f9pNTwtf/6BBGoD8/wf3ujFbwn00mWptkU/i7FOyDnD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BSI4CrKAAAA4gAAAA8AAAAAAAAAAAAAAAAAmAIA&#10;AGRycy9kb3ducmV2LnhtbFBLBQYAAAAABAAEAPUAAACPAwAAAAA=&#10;" stroked="f">
                  <v:textbox inset="0,0,0,0">
                    <w:txbxContent>
                      <w:p w:rsidR="002F3279" w:rsidRDefault="002F3279" w:rsidP="002F3279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零线</w:t>
                        </w:r>
                      </w:p>
                    </w:txbxContent>
                  </v:textbox>
                </v:shape>
                <v:group id="组合 68" o:spid="_x0000_s1038" style="position:absolute;left:5896;top:7155;width:1658;height:599" coordorigin="3872,9778" coordsize="1785,6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DGOKIJyQAA&#10;AOMAAAAPAAAAAAAAAAAAAAAAAKoCAABkcnMvZG93bnJldi54bWxQSwUGAAAAAAQABAD6AAAAoAMA&#10;AAAA&#10;">
                  <v:line id="直接连接符 42" o:spid="_x0000_s1039" style="position:absolute;visibility:visible;mso-wrap-style:square" from="4177,9891" to="4177,10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"/>
                  <v:shape id="任意多边形 43" o:spid="_x0000_s1040" style="position:absolute;left:3872;top:9778;width:267;height:309;visibility:visible;mso-wrap-style:square;v-text-anchor:top" coordsize="2420,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8kR8sA&#10;AADiAAAADwAAAGRycy9kb3ducmV2LnhtbESPT0vDQBTE70K/w/IKXsTuJuk/Y7dFAlJBPDQWen1k&#10;n0kw+zZk1zR+e1cQPA4z8xtmd5hsJ0YafOtYQ7JQIIgrZ1quNZzfn++3IHxANtg5Jg3f5OGwn93s&#10;MDfuyicay1CLCGGfo4YmhD6X0lcNWfQL1xNH78MNFkOUQy3NgNcIt51MlVpLiy3HhQZ7KhqqPssv&#10;q2E8qnL5xg/FqX69JMXFZHdZe9T6dj49PYIINIX/8F/7xWhYrrJtmqh0A7+X4h2Q+x8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A/jyRHywAAAOIAAAAPAAAAAAAAAAAAAAAAAJgC&#10;AABkcnMvZG93bnJldi54bWxQSwUGAAAAAAQABAD1AAAAkAMAAAAA&#10;" path="m,l,600r2420,e" filled="f">
                    <v:stroke startarrowwidth="narrow" startarrowlength="short" endarrowwidth="narrow" endarrowlength="short"/>
                    <v:path arrowok="t" o:connecttype="custom" o:connectlocs="0,0;0,159;29,159" o:connectangles="0,0,0" textboxrect="0,0,2420,600"/>
                  </v:shape>
                  <v:shape id="任意多边形 44" o:spid="_x0000_s1041" style="position:absolute;left:4149;top:10007;width:55;height:22;flip:y;visibility:visible;mso-wrap-style:square;v-text-anchor:top" coordsize="498,1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2gm8oA&#10;AADjAAAADwAAAGRycy9kb3ducmV2LnhtbERPX2vCMBB/H/gdwg32MjRp7UQ7o8jAsZchUxF8O5pb&#10;29lcapNp9+0XYbDH+/2/+bK3jbhQ52vHGpKRAkFcOFNzqWG/Ww+nIHxANtg4Jg0/5GG5GNzNMTfu&#10;yh902YZSxBD2OWqoQmhzKX1RkUU/ci1x5D5dZzHEsyul6fAaw20jU6Um0mLNsaHCll4qKk7bb6sh&#10;26SrZvo1nsnT4bg5vp+T18fDWuuH+371DCJQH/7Ff+43E+dnaaIyNRs/we2nCIBc/AI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LvtoJvKAAAA4wAAAA8AAAAAAAAAAAAAAAAAmAIA&#10;AGRycy9kb3ducmV2LnhtbFBLBQYAAAAABAAEAPUAAACPAwAAAAA=&#10;" path="m,l101,157r9,10l121,173r15,5l153,186r21,4l188,191r17,3l222,195r21,3l257,198r21,-3l295,194r20,-3l332,190r17,-5l366,181r14,-8l392,165r5,-5l405,152,498,,,xe" fillcolor="silver" strokeweight=".5pt">
                    <v:path arrowok="t" o:connecttype="custom" o:connectlocs="0,0;1,2;1,2;1,2;2,2;2,2;2,2;2,2;3,2;3,2;3,2;3,2;3,2;4,2;4,2;4,2;4,2;4,2;5,2;5,2;5,2;5,2;6,0;0,0" o:connectangles="0,0,0,0,0,0,0,0,0,0,0,0,0,0,0,0,0,0,0,0,0,0,0,0" textboxrect="0,0,498,198"/>
                    <o:lock v:ext="edit" aspectratio="t"/>
                  </v:shape>
                  <v:shape id="任意多边形 45" o:spid="_x0000_s1042" style="position:absolute;left:4158;top:10007;width:24;height:22;flip:y;visibility:visible;mso-wrap-style:square;v-text-anchor:top" coordsize="222,1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" path="m,l62,178r13,8l96,190r14,1l127,194r17,1l165,198r14,l200,195,222,,,xe" fillcolor="silver" strokeweight=".5pt">
                    <v:path arrowok="t" o:connecttype="custom" o:connectlocs="0,0;1,2;1,2;1,2;1,2;2,2;2,2;2,2;2,2;2,2;3,0;0,0" o:connectangles="0,0,0,0,0,0,0,0,0,0,0,0" textboxrect="0,0,222,198"/>
                    <o:lock v:ext="edit" aspectratio="t"/>
                  </v:shape>
                  <v:shape id="任意多边形 46" o:spid="_x0000_s1043" style="position:absolute;left:4123;top:10023;width:102;height:78;flip:y;visibility:visible;mso-wrap-style:square;v-text-anchor:top" coordsize="913,7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vR6skA&#10;AADiAAAADwAAAGRycy9kb3ducmV2LnhtbESPQUvDQBSE74L/YXmCN7uxutbGbouIgl5E04I9PrKv&#10;2WD2bcg+0/jvXUHwOMzMN8xqM4VOjTSkNrKFy1kBiriOruXGwm77dHELKgmywy4yWfimBJv16ckK&#10;SxeP/E5jJY3KEE4lWvAifal1qj0FTLPYE2fvEIeAkuXQaDfgMcNDp+dFcaMDtpwXPPb04Kn+rL6C&#10;ha0Ur/vdiP2jkzeqDlcfL96wtedn0/0dKKFJ/sN/7WdnYWkW5nphzBx+L+U7oNc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TCvR6skAAADiAAAADwAAAAAAAAAAAAAAAACYAgAA&#10;ZHJzL2Rvd25yZXYueG1sUEsFBgAAAAAEAAQA9QAAAI4DAAAAAA==&#10;" path="m26,l21,20r2,9l25,38r1,21l23,73,17,86,12,96,6,113r,13l12,138r5,11l29,162r5,14l34,185r-4,10l21,204r-8,12l8,225,6,236r6,12l19,259r7,10l30,278r4,10l30,301r-9,12l12,322,2,337,,349r4,13l13,372r10,11l33,396r5,18l33,431,23,444r-4,11l19,466r2,7l29,484r13,15l64,528r43,45l144,609r22,20l190,643r27,17l255,681r58,20l356,710r45,6l460,718r63,-2l578,714r47,-8l667,697r30,-12l723,672r21,-13l761,647r17,-18l832,556r42,-63l890,461r4,-13l895,438r,-11l887,414r-5,-8l879,394r3,-13l887,372r7,-10l900,352r8,-11l913,330r-1,-14l907,305r-7,-10l894,286r-8,-11l883,263r3,-9l895,240r9,-11l908,217r,-15l903,187r-9,-11l890,168r-4,-13l887,141r8,-11l900,122r8,-9l912,101r1,-13l911,80,903,67,895,56,890,42r,-13l894,18,891,,26,xe" filled="f" strokeweight=".5pt">
                    <v:path arrowok="t" o:connecttype="custom" o:connectlocs="0,0;0,0;0,1;0,1;0,2;0,2;0,2;0,2;0,2;0,3;0,3;0,3;0,4;0,4;0,4;0,4;0,5;0,5;0,5;0,6;1,6;1,7;2,7;3,8;4,8;5,8;6,8;8,8;9,8;9,8;10,7;11,6;11,5;11,5;11,5;11,4;11,4;11,4;11,4;11,3;11,3;11,3;11,3;11,2;11,2;11,2;11,2;11,1;11,1;11,1;11,1;11,0;0,0" o:connectangles="0,0,0,0,0,0,0,0,0,0,0,0,0,0,0,0,0,0,0,0,0,0,0,0,0,0,0,0,0,0,0,0,0,0,0,0,0,0,0,0,0,0,0,0,0,0,0,0,0,0,0,0,0" textboxrect="0,0,913,718"/>
                    <o:lock v:ext="edit" aspectratio="t"/>
                  </v:shape>
                  <v:shape id="任意多边形 47" o:spid="_x0000_s1044" style="position:absolute;left:4124;top:10080;width:12;height:11;flip:y;visibility:visible;mso-wrap-style:square;v-text-anchor:top" coordsize="113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rpV8gA&#10;AADjAAAADwAAAGRycy9kb3ducmV2LnhtbERPX2vCMBB/H/gdwgl7m2k7dLUzijiEgUywbns+mltb&#10;bS6lyWz37RdB8PF+/2+xGkwjLtS52rKCeBKBIC6srrlU8HncPqUgnEfW2FgmBX/kYLUcPSww07bn&#10;A11yX4oQwi5DBZX3bSalKyoy6Ca2JQ7cj+0M+nB2pdQd9iHcNDKJopk0WHNoqLClTUXFOf81Cnbb&#10;52/N6cfbPk1a3k+/Ti7tj0o9jof1KwhPg7+Lb+53HebPo9lLPI+TKVx/CgDI5T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LWulXyAAAAOMAAAAPAAAAAAAAAAAAAAAAAJgCAABk&#10;cnMvZG93bnJldi54bWxQSwUGAAAAAAQABAD1AAAAjQMAAAAA&#10;" path="m6,r7,13l24,26,44,43,68,57r23,9l113,72r-9,17l75,85,44,87,24,99,28,89,27,78,20,62,11,49,2,34,,17,6,xe" fillcolor="silver" strokeweight=".5pt">
                    <v:path arrowok="t" o:connecttype="custom" o:connectlocs="0,0;0,0;0,0;1,1;1,1;1,1;1,1;1,1;1,1;1,1;0,1;0,1;0,1;0,1;0,1;0,0;0,0;0,0" o:connectangles="0,0,0,0,0,0,0,0,0,0,0,0,0,0,0,0,0,0" textboxrect="0,0,113,99"/>
                    <o:lock v:ext="edit" aspectratio="t"/>
                  </v:shape>
                  <v:shape id="任意多边形 48" o:spid="_x0000_s1045" style="position:absolute;left:4126;top:10091;width:9;height:7;flip:y;visibility:visible;mso-wrap-style:square;v-text-anchor:top" coordsize="86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ckGskA&#10;AADjAAAADwAAAGRycy9kb3ducmV2LnhtbESPzW7CMAzH75P2DpEncZlGWvZRVAioGprEZQdgD2A1&#10;pu1onK7JaHl7fEDiaPv/8fNyPbpWnakPjWcD6TQBRVx623Bl4Ofw9TIHFSKyxdYzGbhQgPXq8WGJ&#10;ufUD7+i8j5WSEA45Gqhj7HKtQ1mTwzD1HbHcjr53GGXsK217HCTctXqWJB/aYcPSUGNHnzWVp/2/&#10;k97vv0Oqy4EL3f2Op2eXxmLTGjN5GosFqEhjvItv7q0V/HT+nr1m2ZtAy0+yAL26Ag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HCckGskAAADjAAAADwAAAAAAAAAAAAAAAACYAgAA&#10;ZHJzL2Rvd25yZXYueG1sUEsFBgAAAAAEAAQA9QAAAI4DAAAAAA==&#10;" path="m,l11,10,25,21,42,33,60,44,77,54r9,7l65,69,42,61,18,52,,42,1,33,4,17,,xe" fillcolor="silver" strokeweight=".5pt">
                    <v:path arrowok="t" o:connecttype="custom" o:connectlocs="0,0;0,0;0,0;0,0;1,0;1,1;1,1;1,1;0,1;0,1;0,0;0,0;0,0;0,0" o:connectangles="0,0,0,0,0,0,0,0,0,0,0,0,0,0" textboxrect="0,0,86,69"/>
                    <o:lock v:ext="edit" aspectratio="t"/>
                  </v:shape>
                  <v:shape id="任意多边形 49" o:spid="_x0000_s1046" style="position:absolute;left:4061;top:10090;width:226;height:316;flip:y;visibility:visible;mso-wrap-style:square;v-text-anchor:top" coordsize="2019,29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0kpskA&#10;AADiAAAADwAAAGRycy9kb3ducmV2LnhtbESPQU/CQBCF7yb+h82YeJNtOVRbWQiQEL0YFIznSXds&#10;K93ZpruUyq9nDiQcJ2/e9/LNFqNr1UB9aDwbSCcJKOLS24YrA9/7zdMLqBCRLbaeycA/BVjM7+9m&#10;WFh/4i8adrFSAuFQoIE6xq7QOpQ1OQwT3xFL9ut7h1HOvtK2x5PAXaunSZJphw3LQo0drWsqD7uj&#10;M/BJ69XHX/azSrO3/NwM7dbup9qYx4dx+Qoq0hhvz9f2uzWQp/lzKlSRECXRAT2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150kpskAAADiAAAADwAAAAAAAAAAAAAAAACYAgAA&#10;ZHJzL2Rvd25yZXYueG1sUEsFBgAAAAAEAAQA9QAAAI4DAAAAAA==&#10;" path="m1415,2830r17,-12l1445,2807r8,-8l1458,2790r5,-6l1466,2778r4,-5l1471,2765r3,-9l1475,2744r9,-46l1543,2322r11,-54l1563,2229r14,-54l1598,2115r21,-53l1638,2018r17,-38l1672,1943r34,-63l1740,1821r33,-55l1799,1724r47,-79l1879,1590r26,-46l1927,1492r25,-63l1969,1374r16,-58l1995,1267r12,-55l2015,1142r4,-80l2019,987r-7,-59l2003,873r-9,-49l1978,759r-18,-65l1940,634r-23,-56l1888,529r-38,-63l1807,403r-42,-49l1727,312r-44,-40l1636,232r-46,-36l1535,159r-64,-39l1411,90,1341,61,1277,40,1224,27,1167,14,1115,6,1053,,997,,936,,885,6,826,19r-44,9l727,44,676,59,630,78,586,97r-45,24l501,145r-45,30l408,209r-43,33l326,277r-42,39l242,360r-36,42l175,441r-35,54l106,554,75,620,53,685,34,752,17,818,7,879,,940r,59l,1052r,63l3,1170r11,69l24,1299r16,59l62,1427r25,61l113,1542r31,60l178,1660r30,55l239,1770r33,60l323,1917r47,90l398,2053r14,38l429,2138r16,54l458,2239r11,53l479,2365r13,79l501,2506r10,80l518,2643r8,50l537,2742r4,14l543,2767r2,6l546,2778r6,6l558,2794r9,9l576,2812r16,12l610,2833r25,14l657,2856r24,8l703,2870r20,5l753,2883r25,6l802,2892r27,4l857,2900r26,2l906,2904r28,2l959,2908r25,l1006,2908r25,l1061,2908r25,-2l1108,2906r26,-4l1166,2900r22,-4l1217,2892r24,-5l1265,2883r23,-6l1309,2871r25,-7l1354,2856r21,-7l1395,2839r20,-9xe" filled="f" strokeweight=".5pt">
                    <v:path arrowok="t" o:connecttype="custom" o:connectlocs="18,33;18,33;18,33;19,32;20,26;20,24;21,23;22,21;24,19;25,17;25,15;25,12;25,10;25,8;24,6;22,4;20,3;18,1;16,0;14,0;12,0;10,0;8,1;6,2;5,3;3,4;2,6;1,8;0,10;0,12;0,15;1,17;2,19;3,21;5,24;5,25;6,27;6,30;7,32;7,33;7,33;7,33;8,34;9,34;10,34;11,34;12,34;13,34;14,34;15,34;16,34;16,34;17,34" o:connectangles="0,0,0,0,0,0,0,0,0,0,0,0,0,0,0,0,0,0,0,0,0,0,0,0,0,0,0,0,0,0,0,0,0,0,0,0,0,0,0,0,0,0,0,0,0,0,0,0,0,0,0,0,0" textboxrect="0,0,2019,2908"/>
                    <o:lock v:ext="edit" aspectratio="t"/>
                  </v:shape>
                  <v:oval id="椭圆 50" o:spid="_x0000_s1047" style="position:absolute;left:4124;top:10094;width:100;height:32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LIBckA&#10;AADhAAAADwAAAGRycy9kb3ducmV2LnhtbESPQWvCQBSE74X+h+UJvdWNmkpMXaUUhCJeanvp7Zl9&#10;JqG7b0P2VWN/fVcQehxm5htmuR68UyfqYxvYwGScgSKugm25NvD5sXksQEVBtugCk4ELRViv7u+W&#10;WNpw5nc67aVWCcKxRAONSFdqHauGPMZx6IiTdwy9R0myr7Xt8Zzg3ulpls21x5bTQoMdvTZUfe9/&#10;vIHtdCFul28v+Zel+rAT/t04NuZhNLw8gxIa5D98a79ZA3lRzGezxRNcH6U3oFd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LFLIBckAAADhAAAADwAAAAAAAAAAAAAAAACYAgAA&#10;ZHJzL2Rvd25yZXYueG1sUEsFBgAAAAAEAAQA9QAAAI4DAAAAAA==&#10;" fillcolor="silver">
                    <v:path arrowok="t"/>
                    <o:lock v:ext="edit" aspectratio="t"/>
                  </v:oval>
                  <v:shape id="任意多边形 51" o:spid="_x0000_s1048" style="position:absolute;left:4228;top:10327;width:38;height:47;flip:y;visibility:visible;mso-wrap-style:square;v-text-anchor:top" coordsize="338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ojQckA&#10;AADhAAAADwAAAGRycy9kb3ducmV2LnhtbESPT0sDMRTE70K/Q3gFL2KzNei2a9NSRKE3aRV6fWxe&#10;dxc3L0uS/WM/vREEj8PM/IbZ7CbbioF8aBxrWC4yEMSlMw1XGj4/3u5XIEJENtg6Jg3fFGC3nd1s&#10;sDBu5CMNp1iJBOFQoIY6xq6QMpQ1WQwL1xEn7+K8xZikr6TxOCa4beVDlj1Jiw2nhRo7eqmp/Dr1&#10;NlEOd4/n7Nr3fng1vT9bdX0flda382n/DCLSFP/Df+2D0ZCvlcpVvobfR+kNyO0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XrojQckAAADhAAAADwAAAAAAAAAAAAAAAACYAgAA&#10;ZHJzL2Rvd25yZXYueG1sUEsFBgAAAAAEAAQA9QAAAI4DAAAAAA==&#10;" path="m,l90,46r82,51l234,148r41,55l304,259r21,49l338,358,219,432,208,362,189,287,161,209,124,144,73,78,,xe" fillcolor="silver" strokeweight=".25pt">
                    <v:path arrowok="t" o:connecttype="custom" o:connectlocs="0,0;1,1;2,1;3,2;3,2;4,3;4,4;4,4;3,5;3,4;2,3;2,3;2,2;1,1;0,0" o:connectangles="0,0,0,0,0,0,0,0,0,0,0,0,0,0,0" textboxrect="0,0,338,432"/>
                    <o:lock v:ext="edit" aspectratio="t"/>
                  </v:shape>
                  <v:shape id="任意多边形 52" o:spid="_x0000_s1049" style="position:absolute;left:4154;top:10115;width:39;height:114;flip:y;visibility:visible;mso-wrap-style:square;v-text-anchor:top" coordsize="345,10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547cgA&#10;AADiAAAADwAAAGRycy9kb3ducmV2LnhtbESPXWvCMBSG7wf7D+EMvJup4mZbjTIEwQuHHxt4e2iO&#10;bVlzUpJo479fLga7fHm/eJbraDpxJ+dbywom4wwEcWV1y7WC76/taw7CB2SNnWVS8CAP69Xz0xJL&#10;bQc+0f0capFG2JeooAmhL6X0VUMG/dj2xMm7WmcwJOlqqR0Oadx0cppl79Jgy+mhwZ42DVU/55tR&#10;0JrZY58dPg/zeJzwIN2FTvGi1OglfixABIrhP/zX3mkFb0U+y4tpkSASUsIBufo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PjnjtyAAAAOIAAAAPAAAAAAAAAAAAAAAAAJgCAABk&#10;cnMvZG93bnJldi54bWxQSwUGAAAAAAQABAD1AAAAjQMAAAAA&#10;" path="m,80l6,252r17,22l17,975r23,78l98,1053r48,-38l201,1015r44,38l307,1053r21,-78l317,274r16,-22l345,80,269,17r-38,l210,,123,,104,17r-32,l,80xe" fillcolor="silver">
                    <v:path arrowok="t" o:connecttype="custom" o:connectlocs="0,1;0,3;0,3;0,11;1,12;1,12;2,12;3,12;3,12;4,12;4,11;4,3;4,3;4,1;3,0;3,0;3,0;2,0;1,0;1,0;0,1" o:connectangles="0,0,0,0,0,0,0,0,0,0,0,0,0,0,0,0,0,0,0,0,0" textboxrect="0,0,345,1053"/>
                    <o:lock v:ext="edit" aspectratio="t"/>
                  </v:shape>
                  <v:oval id="椭圆 53" o:spid="_x0000_s1050" style="position:absolute;left:4174;top:10218;width:5;height:8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e76scA&#10;AADjAAAADwAAAGRycy9kb3ducmV2LnhtbERPzWrCQBC+F3yHZYTe6kYJaYyuUgpCES+1vfQ2zY5J&#10;cHc2ZKca+/TdQqHH+f5nvR29UxcaYhfYwHyWgSKug+24MfD+tnsoQUVBtugCk4EbRdhuJndrrGy4&#10;8itdjtKoFMKxQgOtSF9pHeuWPMZZ6IkTdwqDR0nn0Gg74DWFe6cXWVZojx2nhhZ7em6pPh+/vIH9&#10;YinukO9v+Yel5vMg/L1zbMz9dHxagRIa5V/8536xaf6yzPOyLIpH+P0pAa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RXu+rHAAAA4wAAAA8AAAAAAAAAAAAAAAAAmAIAAGRy&#10;cy9kb3ducmV2LnhtbFBLBQYAAAAABAAEAPUAAACMAwAAAAA=&#10;" fillcolor="silver">
                    <v:path arrowok="t"/>
                    <o:lock v:ext="edit" aspectratio="t"/>
                  </v:oval>
                  <v:oval id="椭圆 54" o:spid="_x0000_s1051" style="position:absolute;left:4146;top:10280;width:57;height:31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y97cgA&#10;AADjAAAADwAAAGRycy9kb3ducmV2LnhtbERPX0vDMBB/F/Ydwg18c2lrWUddNsZgoPiic6CPR3Nr&#10;uzaXksSufnsjCHu83/9bbyfTi5Gcby0rSBcJCOLK6pZrBaePw8MKhA/IGnvLpOCHPGw3s7s1ltpe&#10;+Z3GY6hFDGFfooImhKGU0lcNGfQLOxBH7mydwRBPV0vt8BrDTS+zJFlKgy3HhgYH2jdUdcdvo+Az&#10;61zx0r+O3eMy+6ry/O10oZ1S9/Np9wQi0BRu4n/3s47z06Io8lWSpvD3UwRAb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8HL3tyAAAAOMAAAAPAAAAAAAAAAAAAAAAAJgCAABk&#10;cnMvZG93bnJldi54bWxQSwUGAAAAAAQABAD1AAAAjQMAAAAA&#10;" filled="f" strokeweight=".5pt">
                    <v:path arrowok="t"/>
                    <o:lock v:ext="edit" aspectratio="t"/>
                  </v:oval>
                  <v:shape id="任意多边形 55" o:spid="_x0000_s1052" style="position:absolute;left:4142;top:10221;width:63;height:76;flip:y;visibility:visible;mso-wrap-style:square;v-text-anchor:top" coordsize="562,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hwScoA&#10;AADiAAAADwAAAGRycy9kb3ducmV2LnhtbESPQWsCMRSE74X+h/AKvdXsRpC6GkUsatdbbaHX5+Z1&#10;s3Xzsmyibv99Uyh4HGbmG2a+HFwrLtSHxrOGfJSBIK68abjW8PG+eXoGESKywdYzafihAMvF/d0c&#10;C+Ov/EaXQ6xFgnAoUIONsSukDJUlh2HkO+LkffneYUyyr6Xp8ZrgrpUqyybSYcNpwWJHa0vV6XB2&#10;GvZrKsvSxmG7+Z7Yz+N0vN++7LR+fBhWMxCRhngL/7dfjQalprnKczWGv0vpDsjFL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GZIcEnKAAAA4gAAAA8AAAAAAAAAAAAAAAAAmAIA&#10;AGRycy9kb3ducmV2LnhtbFBLBQYAAAAABAAEAPUAAACPAwAAAAA=&#10;" path="m358,699l562,69,526,56,485,38,431,24,384,12,342,4,297,,248,3r-63,7l132,24,80,38,34,58,,76,197,699e" filled="f" strokeweight=".5pt">
                    <v:path arrowok="t" o:connecttype="custom" o:connectlocs="4,8;7,1;7,1;6,0;5,0;5,0;4,0;4,0;3,0;2,0;2,0;1,0;0,1;0,1;2,8" o:connectangles="0,0,0,0,0,0,0,0,0,0,0,0,0,0,0" textboxrect="0,0,562,699"/>
                    <o:lock v:ext="edit" aspectratio="t"/>
                  </v:shape>
                  <v:shape id="任意多边形 56" o:spid="_x0000_s1053" style="position:absolute;left:4170;top:10097;width:61;height:74;flip:y;visibility:visible;mso-wrap-style:square;v-text-anchor:top" coordsize="546,6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bUdsgA&#10;AADjAAAADwAAAGRycy9kb3ducmV2LnhtbERPS2vCQBC+F/wPywi9lLprWh9EV7FqQfBk2ktvQ3ZM&#10;gtnZkN1o/PddodDjfO9Zrntbiyu1vnKsYTxSIIhzZyouNHx/fb7OQfiAbLB2TBru5GG9GjwtMTXu&#10;xie6ZqEQMYR9ihrKEJpUSp+XZNGPXEMcubNrLYZ4toU0Ld5iuK1lotRUWqw4NpTY0Lak/JJ1VoPb&#10;HX+qd3e8v7BSH3XHWbc/ZVo/D/vNAkSgPvyL/9wHE+cnk7e5Gs9mCTx+igDI1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z9tR2yAAAAOMAAAAPAAAAAAAAAAAAAAAAAJgCAABk&#10;cnMvZG93bnJldi54bWxQSwUGAAAAAAQABAD1AAAAjQMAAAAA&#10;" path="m546,l523,20,432,441r-17,42l388,518r-41,32l307,575r-45,23l215,618r-52,19l119,647r-54,9l,652r10,25l55,681r31,l134,677r39,-3l227,665r42,-8l316,643r27,-8l384,618r43,-28l440,575r12,-21l462,512r9,-42l546,xe" fillcolor="silver" strokeweight=".5pt">
                    <v:path arrowok="t" o:connecttype="custom" o:connectlocs="7,0;6,0;5,5;5,6;5,6;4,7;4,7;3,7;3,7;2,7;1,8;1,8;0,8;0,8;1,8;1,8;2,8;2,8;3,8;3,8;4,8;4,7;5,7;5,7;5,7;6,7;6,6;6,6;7,0" o:connectangles="0,0,0,0,0,0,0,0,0,0,0,0,0,0,0,0,0,0,0,0,0,0,0,0,0,0,0,0,0" textboxrect="0,0,546,681"/>
                    <o:lock v:ext="edit" aspectratio="t"/>
                  </v:shape>
                  <v:rect id="矩形 57" o:spid="_x0000_s1054" style="position:absolute;left:4726;top:10139;width:299;height:2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9OEsgA&#10;AADjAAAADwAAAGRycy9kb3ducmV2LnhtbERPX0vDMBB/H/gdwg1829J10rq6bHTqREGQdX6Aszmb&#10;YnMpTbbVb28Ewcf7/b/1drSdONPgW8cKFvMEBHHtdMuNgvfjfnYLwgdkjZ1jUvBNHrabq8kaC+0u&#10;fKBzFRoRQ9gXqMCE0BdS+tqQRT93PXHkPt1gMcRzaKQe8BLDbSfTJMmkxZZjg8Ge7g3VX9XJKvh4&#10;fSyrl9w8HHdv++xpV1J+WpFS19OxvAMRaAz/4j/3s47z02WeZsnyJoXfnyIAcvM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Un04SyAAAAOMAAAAPAAAAAAAAAAAAAAAAAJgCAABk&#10;cnMvZG93bnJldi54bWxQSwUGAAAAAAQABAD1AAAAjQMAAAAA&#10;" strokeweight="1.75pt">
                    <v:stroke linestyle="thickThin"/>
                  </v:rect>
                  <v:line id="直接连接符 58" o:spid="_x0000_s1055" style="position:absolute;visibility:visible;mso-wrap-style:square" from="4816,9885" to="4816,10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VjdskAAADjAAAADwAAAGRycy9kb3ducmV2LnhtbERPX0vDMBB/F/wO4QTfXFJHi9RlYyjC&#10;5oO4KWyPt+Zsq82lJLGt394IAx/v9/8Wq8l2YiAfWscaspkCQVw503Kt4f3t6eYORIjIBjvHpOGH&#10;AqyWlxcLLI0beUfDPtYihXAoUUMTY19KGaqGLIaZ64kT9+G8xZhOX0vjcUzhtpO3ShXSYsupocGe&#10;HhqqvvbfVsPL/LUY1tvnzXTYFqfqcXc6fo5e6+uraX0PItIU/8Vn98ak+Vmu8myushz+fkoAyO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N21Y3bJAAAA4wAAAA8AAAAA&#10;AAAAAAAAAAAAoQIAAGRycy9kb3ducmV2LnhtbFBLBQYAAAAABAAEAPkAAACXAwAAAAA=&#10;"/>
                  <v:line id="直接连接符 59" o:spid="_x0000_s1056" style="position:absolute;visibility:visible;mso-wrap-style:square" from="4935,9915" to="4935,10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"/>
                  <v:shape id="文本框 60" o:spid="_x0000_s1057" type="#_x0000_t202" style="position:absolute;left:5101;top:10111;width:556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KVvMgA&#10;AADjAAAADwAAAGRycy9kb3ducmV2LnhtbERPS2sCMRC+F/ofwhR6KTWrQpStUVqt0EM9+MDzsBl3&#10;FzeTJYnu+u9NoeBxvvfMFr1txJV8qB1rGA4yEMSFMzWXGg779fsURIjIBhvHpOFGARbz56cZ5sZ1&#10;vKXrLpYihXDIUUMVY5tLGYqKLIaBa4kTd3LeYkynL6Xx2KVw28hRlilpsebUUGFLy4qK8+5iNaiV&#10;v3RbXr6tDt+/uGnL0fHrdtT69aX//AARqY8P8b/7x6T5k+l4OFFqrODvpwSAn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N4pW8yAAAAOMAAAAPAAAAAAAAAAAAAAAAAJgCAABk&#10;cnMvZG93bnJldi54bWxQSwUGAAAAAAQABAD1AAAAjQMAAAAA&#10;" stroked="f">
                    <v:textbox inset="0,0,0,0">
                      <w:txbxContent>
                        <w:p w:rsidR="002F3279" w:rsidRDefault="002F3279" w:rsidP="002F3279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开关</w:t>
                          </w:r>
                        </w:p>
                      </w:txbxContent>
                    </v:textbox>
                  </v:shape>
                  <v:line id="直接连接符 61" o:spid="_x0000_s1058" style="position:absolute;visibility:visible;mso-wrap-style:square" from="4140,10043" to="4214,10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SYNsgAAADjAAAADwAAAGRycy9kb3ducmV2LnhtbERPzWrCQBC+F/oOyxR6q5vEIDa6SrUI&#10;hR4k2ou3ITsmsdnZsLtq7NN3hUKP8/3PfDmYTlzI+daygnSUgCCurG65VvC137xMQfiArLGzTApu&#10;5GG5eHyYY6HtlUu67EItYgj7AhU0IfSFlL5qyKAf2Z44ckfrDIZ4ulpqh9cYbjqZJclEGmw5NjTY&#10;07qh6nt3Ngqm+96/39aHjd2600/5mZeU40qp56fhbQYi0BD+xX/uDx3nZ6/pOJ+k2RjuP0UA5OI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8SYNsgAAADjAAAADwAAAAAA&#10;AAAAAAAAAAChAgAAZHJzL2Rvd25yZXYueG1sUEsFBgAAAAAEAAQA+QAAAJYDAAAAAA==&#10;" strokeweight=".5pt"/>
                  <v:line id="直接连接符 62" o:spid="_x0000_s1059" style="position:absolute;visibility:visible;mso-wrap-style:square" from="4140,10061" to="4214,10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DM8MgAAADjAAAADwAAAGRycy9kb3ducmV2LnhtbERPzWrCQBC+F/oOyxS81Y1Riomu0iqC&#10;0EOJ9tLbkB2TtNnZsLtq9OndguBxvv+ZL3vTihM531hWMBomIIhLqxuuFHzvN69TED4ga2wtk4IL&#10;eVgunp/mmGt75oJOu1CJGMI+RwV1CF0upS9rMuiHtiOO3ME6gyGerpLa4TmGm1amSfImDTYcG2rs&#10;aFVT+bc7GgXTfefXl9XPxn6532vxOSlogh9KDV769xmIQH14iO/urY7z03SUjcdJlsH/TxEAubg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HDM8MgAAADjAAAADwAAAAAA&#10;AAAAAAAAAAChAgAAZHJzL2Rvd25yZXYueG1sUEsFBgAAAAAEAAQA+QAAAJYDAAAAAA==&#10;" strokeweight=".5pt"/>
                  <v:line id="直接连接符 63" o:spid="_x0000_s1060" style="position:absolute;visibility:visible;mso-wrap-style:square" from="4140,10076" to="4214,10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26vmBygAAAOIAAAAPAAAA&#10;AAAAAAAAAAAAAKECAABkcnMvZG93bnJldi54bWxQSwUGAAAAAAQABAD5AAAAmAMAAAAA&#10;" strokeweight=".5pt"/>
                  <v:group id="组合 66" o:spid="_x0000_s1061" style="position:absolute;left:4824;top:10187;width:94;height:177;rotation:-172519fd;flip:x y" coordorigin="4328,15806" coordsize="94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AEC9xgAAAOMA&#10;AAAPAAAAAAAAAAAAAAAAAKoCAABkcnMvZG93bnJldi54bWxQSwUGAAAAAAQABAD6AAAAnQMAAAAA&#10;">
                    <v:roundrect id="圆角矩形 64" o:spid="_x0000_s1062" style="position:absolute;left:4328;top:15806;width:78;height:17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8sn8oA&#10;AADjAAAADwAAAGRycy9kb3ducmV2LnhtbESPQU/DMAyF70j8h8hI3FjCpG2lWzYhJBA3ROHA0WtM&#10;W9E4XZJ2hV+PD0gc7ff83ufdYfa9miimLrCF24UBRVwH13Fj4f3t8aYAlTKywz4wWfimBIf95cUO&#10;SxfO/EpTlRslIZxKtNDmPJRap7olj2kRBmLRPkP0mGWMjXYRzxLue700Zq09diwNLQ700FL9VY3e&#10;Qu3MaOLH9HJ3XOXqZxpPrJ9O1l5fzfdbUJnm/G/+u352gr8uNkWx2iwFWn6SBej9L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FbPLJ/KAAAA4wAAAA8AAAAAAAAAAAAAAAAAmAIA&#10;AGRycy9kb3ducmV2LnhtbFBLBQYAAAAABAAEAPUAAACPAwAAAAA=&#10;"/>
                    <v:roundrect id="圆角矩形 65" o:spid="_x0000_s1063" style="position:absolute;left:4344;top:15812;width:78;height:17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KMpckA&#10;AADiAAAADwAAAGRycy9kb3ducmV2LnhtbESPQUvDQBSE74L/YXlCb3a3WkOadltEsHgTowePr9nX&#10;JJh9m+5u0thf7wqCx2FmvmE2u8l2YiQfWscaFnMFgrhypuVaw8f7820OIkRkg51j0vBNAXbb66sN&#10;Fsad+Y3GMtYiQTgUqKGJsS+kDFVDFsPc9cTJOzpvMSbpa2k8nhPcdvJOqUxabDktNNjTU0PVVzlY&#10;DZVRg/Kf4+vq8BDLyzicWO5PWs9upsc1iEhT/A//tV+MhnyZqfssVwv4vZTugNz+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qXKMpckAAADiAAAADwAAAAAAAAAAAAAAAACYAgAA&#10;ZHJzL2Rvd25yZXYueG1sUEsFBgAAAAAEAAQA9QAAAI4DAAAAAA==&#10;"/>
                  </v:group>
                  <v:line id="直接连接符 67" o:spid="_x0000_s1064" style="position:absolute;visibility:visible;mso-wrap-style:square" from="4824,10280" to="4892,10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rLo7dygAAAOIAAAAPAAAA&#10;AAAAAAAAAAAAAKECAABkcnMvZG93bnJldi54bWxQSwUGAAAAAAQABAD5AAAAmAMAAAAA&#10;" strokeweight=".25pt"/>
                </v:group>
              </v:group>
            </w:pict>
          </mc:Fallback>
        </mc:AlternateContent>
      </w:r>
      <w:r w:rsidRPr="00BE08B7">
        <w:rPr>
          <w:rFonts w:eastAsia="黑体"/>
          <w:color w:val="000000"/>
        </w:rPr>
        <w:t>三、实验解</w:t>
      </w:r>
      <w:r w:rsidRPr="00BE08B7">
        <w:rPr>
          <w:rFonts w:eastAsia="黑体"/>
        </w:rPr>
        <w:t>答题</w:t>
      </w:r>
      <w:r w:rsidRPr="00E02825">
        <w:rPr>
          <w:color w:val="000000"/>
          <w:kern w:val="0"/>
          <w:szCs w:val="21"/>
          <w:lang w:val="x-none" w:eastAsia="x-none"/>
        </w:rPr>
        <w:t>（</w:t>
      </w:r>
      <w:r w:rsidRPr="00066C06">
        <w:rPr>
          <w:kern w:val="0"/>
          <w:szCs w:val="21"/>
          <w:lang w:val="x-none" w:eastAsia="x-none"/>
        </w:rPr>
        <w:t>共</w:t>
      </w:r>
      <w:r w:rsidRPr="00066C06">
        <w:rPr>
          <w:kern w:val="0"/>
          <w:szCs w:val="21"/>
          <w:lang w:val="x-none" w:eastAsia="x-none"/>
        </w:rPr>
        <w:t>48</w:t>
      </w:r>
      <w:r w:rsidRPr="00066C06">
        <w:rPr>
          <w:kern w:val="0"/>
          <w:szCs w:val="21"/>
          <w:lang w:val="x-none" w:eastAsia="x-none"/>
        </w:rPr>
        <w:t>分</w:t>
      </w:r>
      <w:r w:rsidRPr="00066C06">
        <w:rPr>
          <w:kern w:val="0"/>
          <w:szCs w:val="21"/>
          <w:lang w:val="x-none"/>
        </w:rPr>
        <w:t>，</w:t>
      </w:r>
      <w:r w:rsidRPr="00066C06">
        <w:rPr>
          <w:kern w:val="0"/>
          <w:szCs w:val="21"/>
          <w:lang w:val="x-none"/>
        </w:rPr>
        <w:t>21</w:t>
      </w:r>
      <w:r>
        <w:rPr>
          <w:rFonts w:hint="eastAsia"/>
          <w:kern w:val="0"/>
          <w:szCs w:val="21"/>
          <w:lang w:val="x-none"/>
        </w:rPr>
        <w:t>、</w:t>
      </w:r>
      <w:r w:rsidRPr="00BB5136">
        <w:rPr>
          <w:rFonts w:hint="eastAsia"/>
          <w:color w:val="000000"/>
          <w:kern w:val="0"/>
          <w:szCs w:val="21"/>
          <w:lang w:val="x-none"/>
        </w:rPr>
        <w:t>2</w:t>
      </w:r>
      <w:r>
        <w:rPr>
          <w:color w:val="000000"/>
          <w:kern w:val="0"/>
          <w:szCs w:val="21"/>
          <w:lang w:val="x-none"/>
        </w:rPr>
        <w:t>2</w:t>
      </w:r>
      <w:r>
        <w:rPr>
          <w:rFonts w:hint="eastAsia"/>
          <w:kern w:val="0"/>
          <w:szCs w:val="21"/>
          <w:lang w:val="x-none"/>
        </w:rPr>
        <w:t>、</w:t>
      </w:r>
      <w:r>
        <w:rPr>
          <w:rFonts w:hint="eastAsia"/>
          <w:kern w:val="0"/>
          <w:szCs w:val="21"/>
          <w:lang w:val="x-none"/>
        </w:rPr>
        <w:t>2</w:t>
      </w:r>
      <w:r>
        <w:rPr>
          <w:kern w:val="0"/>
          <w:szCs w:val="21"/>
          <w:lang w:val="x-none"/>
        </w:rPr>
        <w:t>3</w:t>
      </w:r>
      <w:r>
        <w:rPr>
          <w:rFonts w:hint="eastAsia"/>
          <w:kern w:val="0"/>
          <w:szCs w:val="21"/>
          <w:lang w:val="x-none"/>
        </w:rPr>
        <w:t>、</w:t>
      </w:r>
      <w:r>
        <w:rPr>
          <w:rFonts w:hint="eastAsia"/>
          <w:kern w:val="0"/>
          <w:szCs w:val="21"/>
          <w:lang w:val="x-none"/>
        </w:rPr>
        <w:t>2</w:t>
      </w:r>
      <w:r>
        <w:rPr>
          <w:kern w:val="0"/>
          <w:szCs w:val="21"/>
          <w:lang w:val="x-none"/>
        </w:rPr>
        <w:t>6</w:t>
      </w:r>
      <w:r>
        <w:rPr>
          <w:rFonts w:hint="eastAsia"/>
          <w:kern w:val="0"/>
          <w:szCs w:val="21"/>
          <w:lang w:val="x-none"/>
        </w:rPr>
        <w:t>、</w:t>
      </w:r>
      <w:r>
        <w:rPr>
          <w:rFonts w:hint="eastAsia"/>
          <w:kern w:val="0"/>
          <w:szCs w:val="21"/>
          <w:lang w:val="x-none"/>
        </w:rPr>
        <w:t>2</w:t>
      </w:r>
      <w:r>
        <w:rPr>
          <w:kern w:val="0"/>
          <w:szCs w:val="21"/>
          <w:lang w:val="x-none"/>
        </w:rPr>
        <w:t>7</w:t>
      </w:r>
      <w:r>
        <w:rPr>
          <w:rFonts w:hint="eastAsia"/>
          <w:kern w:val="0"/>
          <w:szCs w:val="21"/>
          <w:lang w:val="x-none"/>
        </w:rPr>
        <w:t>、</w:t>
      </w:r>
      <w:r w:rsidRPr="00066C06">
        <w:rPr>
          <w:kern w:val="0"/>
          <w:szCs w:val="21"/>
          <w:lang w:val="x-none"/>
        </w:rPr>
        <w:t>2</w:t>
      </w:r>
      <w:r>
        <w:rPr>
          <w:kern w:val="0"/>
          <w:szCs w:val="21"/>
          <w:lang w:val="x-none"/>
        </w:rPr>
        <w:t>9</w:t>
      </w:r>
      <w:r w:rsidRPr="00066C06">
        <w:rPr>
          <w:kern w:val="0"/>
          <w:szCs w:val="21"/>
          <w:lang w:val="x-none"/>
        </w:rPr>
        <w:t>题各</w:t>
      </w:r>
      <w:r w:rsidRPr="00066C06">
        <w:rPr>
          <w:kern w:val="0"/>
          <w:szCs w:val="21"/>
          <w:lang w:val="x-none"/>
        </w:rPr>
        <w:t>4</w:t>
      </w:r>
      <w:r w:rsidRPr="00066C06">
        <w:rPr>
          <w:kern w:val="0"/>
          <w:szCs w:val="21"/>
          <w:lang w:val="x-none"/>
        </w:rPr>
        <w:t>分，</w:t>
      </w:r>
      <w:r>
        <w:rPr>
          <w:rFonts w:hint="eastAsia"/>
          <w:kern w:val="0"/>
          <w:szCs w:val="21"/>
          <w:lang w:val="x-none"/>
        </w:rPr>
        <w:t>2</w:t>
      </w:r>
      <w:r>
        <w:rPr>
          <w:kern w:val="0"/>
          <w:szCs w:val="21"/>
          <w:lang w:val="x-none"/>
        </w:rPr>
        <w:t>4</w:t>
      </w:r>
      <w:r w:rsidRPr="00066C06">
        <w:rPr>
          <w:kern w:val="0"/>
          <w:szCs w:val="21"/>
          <w:lang w:val="x-none"/>
        </w:rPr>
        <w:t>题</w:t>
      </w:r>
      <w:r w:rsidRPr="00066C06">
        <w:rPr>
          <w:kern w:val="0"/>
          <w:szCs w:val="21"/>
          <w:lang w:val="x-none"/>
        </w:rPr>
        <w:t>2</w:t>
      </w:r>
      <w:r w:rsidRPr="00066C06">
        <w:rPr>
          <w:kern w:val="0"/>
          <w:szCs w:val="21"/>
          <w:lang w:val="x-none"/>
        </w:rPr>
        <w:t>分，</w:t>
      </w:r>
      <w:r w:rsidRPr="00BB5136">
        <w:rPr>
          <w:rFonts w:hint="eastAsia"/>
          <w:color w:val="000000"/>
          <w:kern w:val="0"/>
          <w:szCs w:val="21"/>
          <w:lang w:val="x-none"/>
        </w:rPr>
        <w:t>2</w:t>
      </w:r>
      <w:r>
        <w:rPr>
          <w:color w:val="000000"/>
          <w:kern w:val="0"/>
          <w:szCs w:val="21"/>
          <w:lang w:val="x-none"/>
        </w:rPr>
        <w:t>5</w:t>
      </w:r>
      <w:r>
        <w:rPr>
          <w:rFonts w:hint="eastAsia"/>
          <w:kern w:val="0"/>
          <w:szCs w:val="21"/>
          <w:lang w:val="x-none"/>
        </w:rPr>
        <w:t>、</w:t>
      </w:r>
      <w:r>
        <w:rPr>
          <w:color w:val="000000"/>
          <w:kern w:val="0"/>
          <w:szCs w:val="21"/>
          <w:lang w:val="x-none"/>
        </w:rPr>
        <w:t>28</w:t>
      </w:r>
      <w:r w:rsidRPr="00066C06">
        <w:rPr>
          <w:kern w:val="0"/>
          <w:szCs w:val="21"/>
          <w:lang w:val="x-none"/>
        </w:rPr>
        <w:t>题各</w:t>
      </w:r>
      <w:r>
        <w:rPr>
          <w:kern w:val="0"/>
          <w:szCs w:val="21"/>
          <w:lang w:val="x-none"/>
        </w:rPr>
        <w:t>6</w:t>
      </w:r>
      <w:r w:rsidRPr="00066C06">
        <w:rPr>
          <w:kern w:val="0"/>
          <w:szCs w:val="21"/>
          <w:lang w:val="x-none"/>
        </w:rPr>
        <w:t>分，</w:t>
      </w:r>
      <w:r>
        <w:rPr>
          <w:color w:val="000000"/>
          <w:kern w:val="0"/>
          <w:szCs w:val="21"/>
          <w:lang w:val="x-none"/>
        </w:rPr>
        <w:t>30</w:t>
      </w:r>
      <w:r w:rsidRPr="00066C06">
        <w:rPr>
          <w:kern w:val="0"/>
          <w:szCs w:val="21"/>
          <w:lang w:val="x-none"/>
        </w:rPr>
        <w:t>题</w:t>
      </w:r>
      <w:r>
        <w:rPr>
          <w:kern w:val="0"/>
          <w:szCs w:val="21"/>
          <w:lang w:val="x-none"/>
        </w:rPr>
        <w:t>3</w:t>
      </w:r>
      <w:r w:rsidRPr="00066C06">
        <w:rPr>
          <w:kern w:val="0"/>
          <w:szCs w:val="21"/>
          <w:lang w:val="x-none"/>
        </w:rPr>
        <w:t>分，</w:t>
      </w:r>
      <w:r>
        <w:rPr>
          <w:kern w:val="0"/>
          <w:szCs w:val="21"/>
          <w:lang w:val="x-none"/>
        </w:rPr>
        <w:t>31</w:t>
      </w:r>
      <w:r>
        <w:rPr>
          <w:rFonts w:hint="eastAsia"/>
          <w:kern w:val="0"/>
          <w:szCs w:val="21"/>
          <w:lang w:val="x-none"/>
        </w:rPr>
        <w:t>题</w:t>
      </w:r>
      <w:r>
        <w:rPr>
          <w:rFonts w:hint="eastAsia"/>
          <w:kern w:val="0"/>
          <w:szCs w:val="21"/>
          <w:lang w:val="x-none"/>
        </w:rPr>
        <w:t>7</w:t>
      </w:r>
      <w:r w:rsidRPr="00066C06">
        <w:rPr>
          <w:kern w:val="0"/>
          <w:szCs w:val="21"/>
          <w:lang w:val="x-none"/>
        </w:rPr>
        <w:t>分</w:t>
      </w:r>
      <w:r w:rsidRPr="00E02825">
        <w:rPr>
          <w:color w:val="000000"/>
          <w:kern w:val="0"/>
          <w:szCs w:val="21"/>
          <w:lang w:val="x-none" w:eastAsia="x-none"/>
        </w:rPr>
        <w:t>）</w:t>
      </w:r>
    </w:p>
    <w:p w:rsidR="002F3279" w:rsidRDefault="002F3279" w:rsidP="002F3279">
      <w:pPr>
        <w:tabs>
          <w:tab w:val="left" w:pos="420"/>
        </w:tabs>
        <w:adjustRightInd w:val="0"/>
        <w:snapToGrid w:val="0"/>
        <w:spacing w:line="360" w:lineRule="auto"/>
        <w:ind w:leftChars="200" w:left="424" w:hangingChars="2" w:hanging="4"/>
        <w:rPr>
          <w:color w:val="000000"/>
          <w:szCs w:val="21"/>
        </w:rPr>
      </w:pPr>
      <w:r w:rsidRPr="00BE08B7">
        <w:rPr>
          <w:color w:val="000000"/>
          <w:szCs w:val="21"/>
        </w:rPr>
        <w:t>21</w:t>
      </w:r>
      <w:r w:rsidRPr="00BE08B7">
        <w:rPr>
          <w:color w:val="000000"/>
          <w:szCs w:val="21"/>
        </w:rPr>
        <w:t>．（</w:t>
      </w:r>
      <w:r w:rsidRPr="00BE08B7"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）</w:t>
      </w:r>
      <w:r>
        <w:rPr>
          <w:color w:val="000000"/>
          <w:szCs w:val="21"/>
        </w:rPr>
        <w:t>2024.1</w:t>
      </w:r>
      <w:r w:rsidRPr="00BE08B7">
        <w:rPr>
          <w:color w:val="000000"/>
          <w:szCs w:val="21"/>
        </w:rPr>
        <w:t>（</w:t>
      </w:r>
      <w:r w:rsidRPr="00BE08B7"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  <w:r w:rsidRPr="00BE08B7">
        <w:rPr>
          <w:color w:val="000000"/>
          <w:szCs w:val="21"/>
        </w:rPr>
        <w:t xml:space="preserve">   </w:t>
      </w:r>
    </w:p>
    <w:p w:rsidR="002F3279" w:rsidRPr="00BE08B7" w:rsidRDefault="002F3279" w:rsidP="002F3279">
      <w:pPr>
        <w:tabs>
          <w:tab w:val="left" w:pos="420"/>
        </w:tabs>
        <w:adjustRightInd w:val="0"/>
        <w:snapToGrid w:val="0"/>
        <w:spacing w:line="360" w:lineRule="auto"/>
        <w:ind w:leftChars="200" w:left="420" w:firstLineChars="150" w:firstLine="315"/>
        <w:rPr>
          <w:color w:val="000000"/>
          <w:szCs w:val="21"/>
        </w:rPr>
      </w:pPr>
      <w:r w:rsidRPr="00BE08B7">
        <w:rPr>
          <w:color w:val="000000"/>
          <w:szCs w:val="21"/>
        </w:rPr>
        <w:t>（</w:t>
      </w:r>
      <w:r w:rsidRPr="00BE08B7"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如图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所示</w:t>
      </w:r>
      <w:r w:rsidRPr="00BE08B7">
        <w:rPr>
          <w:color w:val="000000"/>
          <w:szCs w:val="21"/>
        </w:rPr>
        <w:t>（</w:t>
      </w:r>
      <w:r w:rsidRPr="00BE08B7"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firstLineChars="200" w:firstLine="420"/>
        <w:rPr>
          <w:color w:val="000000"/>
          <w:szCs w:val="21"/>
        </w:rPr>
      </w:pPr>
    </w:p>
    <w:p w:rsidR="002F3279" w:rsidRPr="00BE08B7" w:rsidRDefault="002F3279" w:rsidP="002F3279">
      <w:pPr>
        <w:adjustRightInd w:val="0"/>
        <w:snapToGrid w:val="0"/>
        <w:spacing w:line="360" w:lineRule="auto"/>
        <w:ind w:firstLineChars="200" w:firstLine="420"/>
        <w:rPr>
          <w:color w:val="000000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C8480A3" wp14:editId="7247B8D1">
                <wp:simplePos x="0" y="0"/>
                <wp:positionH relativeFrom="column">
                  <wp:posOffset>3667125</wp:posOffset>
                </wp:positionH>
                <wp:positionV relativeFrom="paragraph">
                  <wp:posOffset>71120</wp:posOffset>
                </wp:positionV>
                <wp:extent cx="1585595" cy="1395095"/>
                <wp:effectExtent l="0" t="0" r="5080" b="10160"/>
                <wp:wrapNone/>
                <wp:docPr id="1149410061" name="组合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5595" cy="1395095"/>
                          <a:chOff x="7051" y="6545"/>
                          <a:chExt cx="2497" cy="2197"/>
                        </a:xfrm>
                      </wpg:grpSpPr>
                      <wpg:grpSp>
                        <wpg:cNvPr id="1333526213" name="Group 3287"/>
                        <wpg:cNvGrpSpPr>
                          <a:grpSpLocks/>
                        </wpg:cNvGrpSpPr>
                        <wpg:grpSpPr bwMode="auto">
                          <a:xfrm>
                            <a:off x="7051" y="6545"/>
                            <a:ext cx="2497" cy="2197"/>
                            <a:chOff x="4398" y="7115"/>
                            <a:chExt cx="2497" cy="2197"/>
                          </a:xfrm>
                        </wpg:grpSpPr>
                        <wpg:grpSp>
                          <wpg:cNvPr id="1037006289" name="Group 3288"/>
                          <wpg:cNvGrpSpPr>
                            <a:grpSpLocks/>
                          </wpg:cNvGrpSpPr>
                          <wpg:grpSpPr bwMode="auto">
                            <a:xfrm>
                              <a:off x="4398" y="7115"/>
                              <a:ext cx="2497" cy="2197"/>
                              <a:chOff x="4390" y="7825"/>
                              <a:chExt cx="2497" cy="2197"/>
                            </a:xfrm>
                          </wpg:grpSpPr>
                          <wpg:grpSp>
                            <wpg:cNvPr id="383839386" name="Group 32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390" y="7825"/>
                                <a:ext cx="2493" cy="1849"/>
                                <a:chOff x="2587" y="2058"/>
                                <a:chExt cx="2493" cy="18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50835012" name="图片 192430590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4958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587" y="2058"/>
                                  <a:ext cx="2493" cy="18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1793458105" name="文本框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84" y="2628"/>
                                  <a:ext cx="149" cy="2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EEEEE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614093442" name="图片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04" y="2486"/>
                                  <a:ext cx="1711" cy="1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7267101" name="图片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829" y="3179"/>
                                  <a:ext cx="227" cy="3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grpSp>
                          <wps:wsp>
                            <wps:cNvPr id="229566402" name="文本框 13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95" y="9732"/>
                                <a:ext cx="624" cy="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F3279" w:rsidRPr="00132AFA" w:rsidRDefault="002F3279" w:rsidP="002F3279">
                                  <w:pPr>
                                    <w:textAlignment w:val="baseline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132AFA">
                                    <w:rPr>
                                      <w:rFonts w:ascii="楷体" w:eastAsia="楷体" w:hAnsi="楷体"/>
                                      <w:color w:val="000000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eastAsia="等线"/>
                                      <w:color w:val="000000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560644567" name="图片 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5431" y="8614"/>
                                <a:ext cx="336" cy="3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wpg:grpSp>
                            <wpg:cNvPr id="1469162905" name="Group 32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16" y="8300"/>
                                <a:ext cx="1783" cy="970"/>
                                <a:chOff x="2921" y="2522"/>
                                <a:chExt cx="1783" cy="970"/>
                              </a:xfrm>
                            </wpg:grpSpPr>
                            <wpg:grpSp>
                              <wpg:cNvPr id="144794832" name="Group 32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41" y="2522"/>
                                  <a:ext cx="263" cy="970"/>
                                  <a:chOff x="3427" y="2825"/>
                                  <a:chExt cx="263" cy="970"/>
                                </a:xfrm>
                              </wpg:grpSpPr>
                              <wps:wsp>
                                <wps:cNvPr id="110913870" name="Freeform 329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50" y="2840"/>
                                    <a:ext cx="240" cy="955"/>
                                  </a:xfrm>
                                  <a:custGeom>
                                    <a:avLst/>
                                    <a:gdLst>
                                      <a:gd name="T0" fmla="*/ 151 w 240"/>
                                      <a:gd name="T1" fmla="*/ 0 h 955"/>
                                      <a:gd name="T2" fmla="*/ 219 w 240"/>
                                      <a:gd name="T3" fmla="*/ 37 h 955"/>
                                      <a:gd name="T4" fmla="*/ 239 w 240"/>
                                      <a:gd name="T5" fmla="*/ 137 h 955"/>
                                      <a:gd name="T6" fmla="*/ 223 w 240"/>
                                      <a:gd name="T7" fmla="*/ 309 h 955"/>
                                      <a:gd name="T8" fmla="*/ 197 w 240"/>
                                      <a:gd name="T9" fmla="*/ 514 h 955"/>
                                      <a:gd name="T10" fmla="*/ 156 w 240"/>
                                      <a:gd name="T11" fmla="*/ 702 h 955"/>
                                      <a:gd name="T12" fmla="*/ 96 w 240"/>
                                      <a:gd name="T13" fmla="*/ 891 h 955"/>
                                      <a:gd name="T14" fmla="*/ 44 w 240"/>
                                      <a:gd name="T15" fmla="*/ 951 h 955"/>
                                      <a:gd name="T16" fmla="*/ 0 w 240"/>
                                      <a:gd name="T17" fmla="*/ 917 h 9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40" h="955">
                                        <a:moveTo>
                                          <a:pt x="151" y="0"/>
                                        </a:moveTo>
                                        <a:cubicBezTo>
                                          <a:pt x="162" y="6"/>
                                          <a:pt x="204" y="14"/>
                                          <a:pt x="219" y="37"/>
                                        </a:cubicBezTo>
                                        <a:cubicBezTo>
                                          <a:pt x="234" y="60"/>
                                          <a:pt x="238" y="92"/>
                                          <a:pt x="239" y="137"/>
                                        </a:cubicBezTo>
                                        <a:cubicBezTo>
                                          <a:pt x="240" y="182"/>
                                          <a:pt x="230" y="246"/>
                                          <a:pt x="223" y="309"/>
                                        </a:cubicBezTo>
                                        <a:cubicBezTo>
                                          <a:pt x="216" y="372"/>
                                          <a:pt x="208" y="449"/>
                                          <a:pt x="197" y="514"/>
                                        </a:cubicBezTo>
                                        <a:cubicBezTo>
                                          <a:pt x="186" y="579"/>
                                          <a:pt x="173" y="639"/>
                                          <a:pt x="156" y="702"/>
                                        </a:cubicBezTo>
                                        <a:cubicBezTo>
                                          <a:pt x="139" y="765"/>
                                          <a:pt x="115" y="850"/>
                                          <a:pt x="96" y="891"/>
                                        </a:cubicBezTo>
                                        <a:cubicBezTo>
                                          <a:pt x="77" y="932"/>
                                          <a:pt x="60" y="947"/>
                                          <a:pt x="44" y="951"/>
                                        </a:cubicBezTo>
                                        <a:cubicBezTo>
                                          <a:pt x="28" y="955"/>
                                          <a:pt x="14" y="936"/>
                                          <a:pt x="0" y="91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22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924297563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577" y="2825"/>
                                    <a:ext cx="28" cy="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548676419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427" y="3693"/>
                                    <a:ext cx="57" cy="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</wpg:grpSp>
                            <wpg:grpSp>
                              <wpg:cNvPr id="926435932" name="Group 330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21" y="2522"/>
                                  <a:ext cx="263" cy="970"/>
                                  <a:chOff x="3427" y="2825"/>
                                  <a:chExt cx="263" cy="970"/>
                                </a:xfrm>
                              </wpg:grpSpPr>
                              <wps:wsp>
                                <wps:cNvPr id="1106992638" name="Freeform 33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50" y="2840"/>
                                    <a:ext cx="240" cy="955"/>
                                  </a:xfrm>
                                  <a:custGeom>
                                    <a:avLst/>
                                    <a:gdLst>
                                      <a:gd name="T0" fmla="*/ 151 w 240"/>
                                      <a:gd name="T1" fmla="*/ 0 h 955"/>
                                      <a:gd name="T2" fmla="*/ 219 w 240"/>
                                      <a:gd name="T3" fmla="*/ 37 h 955"/>
                                      <a:gd name="T4" fmla="*/ 239 w 240"/>
                                      <a:gd name="T5" fmla="*/ 137 h 955"/>
                                      <a:gd name="T6" fmla="*/ 223 w 240"/>
                                      <a:gd name="T7" fmla="*/ 309 h 955"/>
                                      <a:gd name="T8" fmla="*/ 197 w 240"/>
                                      <a:gd name="T9" fmla="*/ 514 h 955"/>
                                      <a:gd name="T10" fmla="*/ 156 w 240"/>
                                      <a:gd name="T11" fmla="*/ 702 h 955"/>
                                      <a:gd name="T12" fmla="*/ 96 w 240"/>
                                      <a:gd name="T13" fmla="*/ 891 h 955"/>
                                      <a:gd name="T14" fmla="*/ 44 w 240"/>
                                      <a:gd name="T15" fmla="*/ 951 h 955"/>
                                      <a:gd name="T16" fmla="*/ 0 w 240"/>
                                      <a:gd name="T17" fmla="*/ 917 h 9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40" h="955">
                                        <a:moveTo>
                                          <a:pt x="151" y="0"/>
                                        </a:moveTo>
                                        <a:cubicBezTo>
                                          <a:pt x="162" y="6"/>
                                          <a:pt x="204" y="14"/>
                                          <a:pt x="219" y="37"/>
                                        </a:cubicBezTo>
                                        <a:cubicBezTo>
                                          <a:pt x="234" y="60"/>
                                          <a:pt x="238" y="92"/>
                                          <a:pt x="239" y="137"/>
                                        </a:cubicBezTo>
                                        <a:cubicBezTo>
                                          <a:pt x="240" y="182"/>
                                          <a:pt x="230" y="246"/>
                                          <a:pt x="223" y="309"/>
                                        </a:cubicBezTo>
                                        <a:cubicBezTo>
                                          <a:pt x="216" y="372"/>
                                          <a:pt x="208" y="449"/>
                                          <a:pt x="197" y="514"/>
                                        </a:cubicBezTo>
                                        <a:cubicBezTo>
                                          <a:pt x="186" y="579"/>
                                          <a:pt x="173" y="639"/>
                                          <a:pt x="156" y="702"/>
                                        </a:cubicBezTo>
                                        <a:cubicBezTo>
                                          <a:pt x="139" y="765"/>
                                          <a:pt x="115" y="850"/>
                                          <a:pt x="96" y="891"/>
                                        </a:cubicBezTo>
                                        <a:cubicBezTo>
                                          <a:pt x="77" y="932"/>
                                          <a:pt x="60" y="947"/>
                                          <a:pt x="44" y="951"/>
                                        </a:cubicBezTo>
                                        <a:cubicBezTo>
                                          <a:pt x="28" y="955"/>
                                          <a:pt x="14" y="936"/>
                                          <a:pt x="0" y="91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22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217562812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577" y="2825"/>
                                    <a:ext cx="28" cy="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064584650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427" y="3693"/>
                                    <a:ext cx="57" cy="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</wpg:grpSp>
                            <wpg:grpSp>
                              <wpg:cNvPr id="1406128615" name="Group 330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935" y="2522"/>
                                  <a:ext cx="263" cy="970"/>
                                  <a:chOff x="3427" y="2825"/>
                                  <a:chExt cx="263" cy="970"/>
                                </a:xfrm>
                              </wpg:grpSpPr>
                              <wps:wsp>
                                <wps:cNvPr id="1272529170" name="Freeform 330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50" y="2840"/>
                                    <a:ext cx="240" cy="955"/>
                                  </a:xfrm>
                                  <a:custGeom>
                                    <a:avLst/>
                                    <a:gdLst>
                                      <a:gd name="T0" fmla="*/ 151 w 240"/>
                                      <a:gd name="T1" fmla="*/ 0 h 955"/>
                                      <a:gd name="T2" fmla="*/ 219 w 240"/>
                                      <a:gd name="T3" fmla="*/ 37 h 955"/>
                                      <a:gd name="T4" fmla="*/ 239 w 240"/>
                                      <a:gd name="T5" fmla="*/ 137 h 955"/>
                                      <a:gd name="T6" fmla="*/ 223 w 240"/>
                                      <a:gd name="T7" fmla="*/ 309 h 955"/>
                                      <a:gd name="T8" fmla="*/ 197 w 240"/>
                                      <a:gd name="T9" fmla="*/ 514 h 955"/>
                                      <a:gd name="T10" fmla="*/ 156 w 240"/>
                                      <a:gd name="T11" fmla="*/ 702 h 955"/>
                                      <a:gd name="T12" fmla="*/ 96 w 240"/>
                                      <a:gd name="T13" fmla="*/ 891 h 955"/>
                                      <a:gd name="T14" fmla="*/ 44 w 240"/>
                                      <a:gd name="T15" fmla="*/ 951 h 955"/>
                                      <a:gd name="T16" fmla="*/ 0 w 240"/>
                                      <a:gd name="T17" fmla="*/ 917 h 9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40" h="955">
                                        <a:moveTo>
                                          <a:pt x="151" y="0"/>
                                        </a:moveTo>
                                        <a:cubicBezTo>
                                          <a:pt x="162" y="6"/>
                                          <a:pt x="204" y="14"/>
                                          <a:pt x="219" y="37"/>
                                        </a:cubicBezTo>
                                        <a:cubicBezTo>
                                          <a:pt x="234" y="60"/>
                                          <a:pt x="238" y="92"/>
                                          <a:pt x="239" y="137"/>
                                        </a:cubicBezTo>
                                        <a:cubicBezTo>
                                          <a:pt x="240" y="182"/>
                                          <a:pt x="230" y="246"/>
                                          <a:pt x="223" y="309"/>
                                        </a:cubicBezTo>
                                        <a:cubicBezTo>
                                          <a:pt x="216" y="372"/>
                                          <a:pt x="208" y="449"/>
                                          <a:pt x="197" y="514"/>
                                        </a:cubicBezTo>
                                        <a:cubicBezTo>
                                          <a:pt x="186" y="579"/>
                                          <a:pt x="173" y="639"/>
                                          <a:pt x="156" y="702"/>
                                        </a:cubicBezTo>
                                        <a:cubicBezTo>
                                          <a:pt x="139" y="765"/>
                                          <a:pt x="115" y="850"/>
                                          <a:pt x="96" y="891"/>
                                        </a:cubicBezTo>
                                        <a:cubicBezTo>
                                          <a:pt x="77" y="932"/>
                                          <a:pt x="60" y="947"/>
                                          <a:pt x="44" y="951"/>
                                        </a:cubicBezTo>
                                        <a:cubicBezTo>
                                          <a:pt x="28" y="955"/>
                                          <a:pt x="14" y="936"/>
                                          <a:pt x="0" y="91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22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1422783746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577" y="2825"/>
                                    <a:ext cx="28" cy="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65173363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427" y="3693"/>
                                    <a:ext cx="57" cy="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</wpg:grpSp>
                            <wpg:grpSp>
                              <wpg:cNvPr id="1813589495" name="Group 330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75" y="2522"/>
                                  <a:ext cx="263" cy="970"/>
                                  <a:chOff x="3427" y="2825"/>
                                  <a:chExt cx="263" cy="970"/>
                                </a:xfrm>
                              </wpg:grpSpPr>
                              <wps:wsp>
                                <wps:cNvPr id="1823342038" name="Freeform 33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50" y="2840"/>
                                    <a:ext cx="240" cy="955"/>
                                  </a:xfrm>
                                  <a:custGeom>
                                    <a:avLst/>
                                    <a:gdLst>
                                      <a:gd name="T0" fmla="*/ 151 w 240"/>
                                      <a:gd name="T1" fmla="*/ 0 h 955"/>
                                      <a:gd name="T2" fmla="*/ 219 w 240"/>
                                      <a:gd name="T3" fmla="*/ 37 h 955"/>
                                      <a:gd name="T4" fmla="*/ 239 w 240"/>
                                      <a:gd name="T5" fmla="*/ 137 h 955"/>
                                      <a:gd name="T6" fmla="*/ 223 w 240"/>
                                      <a:gd name="T7" fmla="*/ 309 h 955"/>
                                      <a:gd name="T8" fmla="*/ 197 w 240"/>
                                      <a:gd name="T9" fmla="*/ 514 h 955"/>
                                      <a:gd name="T10" fmla="*/ 156 w 240"/>
                                      <a:gd name="T11" fmla="*/ 702 h 955"/>
                                      <a:gd name="T12" fmla="*/ 96 w 240"/>
                                      <a:gd name="T13" fmla="*/ 891 h 955"/>
                                      <a:gd name="T14" fmla="*/ 44 w 240"/>
                                      <a:gd name="T15" fmla="*/ 951 h 955"/>
                                      <a:gd name="T16" fmla="*/ 0 w 240"/>
                                      <a:gd name="T17" fmla="*/ 917 h 9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40" h="955">
                                        <a:moveTo>
                                          <a:pt x="151" y="0"/>
                                        </a:moveTo>
                                        <a:cubicBezTo>
                                          <a:pt x="162" y="6"/>
                                          <a:pt x="204" y="14"/>
                                          <a:pt x="219" y="37"/>
                                        </a:cubicBezTo>
                                        <a:cubicBezTo>
                                          <a:pt x="234" y="60"/>
                                          <a:pt x="238" y="92"/>
                                          <a:pt x="239" y="137"/>
                                        </a:cubicBezTo>
                                        <a:cubicBezTo>
                                          <a:pt x="240" y="182"/>
                                          <a:pt x="230" y="246"/>
                                          <a:pt x="223" y="309"/>
                                        </a:cubicBezTo>
                                        <a:cubicBezTo>
                                          <a:pt x="216" y="372"/>
                                          <a:pt x="208" y="449"/>
                                          <a:pt x="197" y="514"/>
                                        </a:cubicBezTo>
                                        <a:cubicBezTo>
                                          <a:pt x="186" y="579"/>
                                          <a:pt x="173" y="639"/>
                                          <a:pt x="156" y="702"/>
                                        </a:cubicBezTo>
                                        <a:cubicBezTo>
                                          <a:pt x="139" y="765"/>
                                          <a:pt x="115" y="850"/>
                                          <a:pt x="96" y="891"/>
                                        </a:cubicBezTo>
                                        <a:cubicBezTo>
                                          <a:pt x="77" y="932"/>
                                          <a:pt x="60" y="947"/>
                                          <a:pt x="44" y="951"/>
                                        </a:cubicBezTo>
                                        <a:cubicBezTo>
                                          <a:pt x="28" y="955"/>
                                          <a:pt x="14" y="936"/>
                                          <a:pt x="0" y="91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22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940872894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577" y="2825"/>
                                    <a:ext cx="28" cy="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2071960997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427" y="3693"/>
                                    <a:ext cx="57" cy="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</wpg:grpSp>
                            <wpg:grpSp>
                              <wpg:cNvPr id="1742622457" name="Group 33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81" y="2522"/>
                                  <a:ext cx="263" cy="970"/>
                                  <a:chOff x="3427" y="2825"/>
                                  <a:chExt cx="263" cy="970"/>
                                </a:xfrm>
                              </wpg:grpSpPr>
                              <wps:wsp>
                                <wps:cNvPr id="1188604869" name="Freeform 33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50" y="2840"/>
                                    <a:ext cx="240" cy="955"/>
                                  </a:xfrm>
                                  <a:custGeom>
                                    <a:avLst/>
                                    <a:gdLst>
                                      <a:gd name="T0" fmla="*/ 151 w 240"/>
                                      <a:gd name="T1" fmla="*/ 0 h 955"/>
                                      <a:gd name="T2" fmla="*/ 219 w 240"/>
                                      <a:gd name="T3" fmla="*/ 37 h 955"/>
                                      <a:gd name="T4" fmla="*/ 239 w 240"/>
                                      <a:gd name="T5" fmla="*/ 137 h 955"/>
                                      <a:gd name="T6" fmla="*/ 223 w 240"/>
                                      <a:gd name="T7" fmla="*/ 309 h 955"/>
                                      <a:gd name="T8" fmla="*/ 197 w 240"/>
                                      <a:gd name="T9" fmla="*/ 514 h 955"/>
                                      <a:gd name="T10" fmla="*/ 156 w 240"/>
                                      <a:gd name="T11" fmla="*/ 702 h 955"/>
                                      <a:gd name="T12" fmla="*/ 96 w 240"/>
                                      <a:gd name="T13" fmla="*/ 891 h 955"/>
                                      <a:gd name="T14" fmla="*/ 44 w 240"/>
                                      <a:gd name="T15" fmla="*/ 951 h 955"/>
                                      <a:gd name="T16" fmla="*/ 0 w 240"/>
                                      <a:gd name="T17" fmla="*/ 917 h 9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40" h="955">
                                        <a:moveTo>
                                          <a:pt x="151" y="0"/>
                                        </a:moveTo>
                                        <a:cubicBezTo>
                                          <a:pt x="162" y="6"/>
                                          <a:pt x="204" y="14"/>
                                          <a:pt x="219" y="37"/>
                                        </a:cubicBezTo>
                                        <a:cubicBezTo>
                                          <a:pt x="234" y="60"/>
                                          <a:pt x="238" y="92"/>
                                          <a:pt x="239" y="137"/>
                                        </a:cubicBezTo>
                                        <a:cubicBezTo>
                                          <a:pt x="240" y="182"/>
                                          <a:pt x="230" y="246"/>
                                          <a:pt x="223" y="309"/>
                                        </a:cubicBezTo>
                                        <a:cubicBezTo>
                                          <a:pt x="216" y="372"/>
                                          <a:pt x="208" y="449"/>
                                          <a:pt x="197" y="514"/>
                                        </a:cubicBezTo>
                                        <a:cubicBezTo>
                                          <a:pt x="186" y="579"/>
                                          <a:pt x="173" y="639"/>
                                          <a:pt x="156" y="702"/>
                                        </a:cubicBezTo>
                                        <a:cubicBezTo>
                                          <a:pt x="139" y="765"/>
                                          <a:pt x="115" y="850"/>
                                          <a:pt x="96" y="891"/>
                                        </a:cubicBezTo>
                                        <a:cubicBezTo>
                                          <a:pt x="77" y="932"/>
                                          <a:pt x="60" y="947"/>
                                          <a:pt x="44" y="951"/>
                                        </a:cubicBezTo>
                                        <a:cubicBezTo>
                                          <a:pt x="28" y="955"/>
                                          <a:pt x="14" y="936"/>
                                          <a:pt x="0" y="91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22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1248992565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577" y="2825"/>
                                    <a:ext cx="28" cy="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306422903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427" y="3693"/>
                                    <a:ext cx="57" cy="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</wpg:grpSp>
                            <wpg:grpSp>
                              <wpg:cNvPr id="270223438" name="Group 33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88" y="2522"/>
                                  <a:ext cx="263" cy="970"/>
                                  <a:chOff x="3427" y="2825"/>
                                  <a:chExt cx="263" cy="970"/>
                                </a:xfrm>
                              </wpg:grpSpPr>
                              <wps:wsp>
                                <wps:cNvPr id="531703660" name="Freeform 33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50" y="2840"/>
                                    <a:ext cx="240" cy="955"/>
                                  </a:xfrm>
                                  <a:custGeom>
                                    <a:avLst/>
                                    <a:gdLst>
                                      <a:gd name="T0" fmla="*/ 151 w 240"/>
                                      <a:gd name="T1" fmla="*/ 0 h 955"/>
                                      <a:gd name="T2" fmla="*/ 219 w 240"/>
                                      <a:gd name="T3" fmla="*/ 37 h 955"/>
                                      <a:gd name="T4" fmla="*/ 239 w 240"/>
                                      <a:gd name="T5" fmla="*/ 137 h 955"/>
                                      <a:gd name="T6" fmla="*/ 223 w 240"/>
                                      <a:gd name="T7" fmla="*/ 309 h 955"/>
                                      <a:gd name="T8" fmla="*/ 197 w 240"/>
                                      <a:gd name="T9" fmla="*/ 514 h 955"/>
                                      <a:gd name="T10" fmla="*/ 156 w 240"/>
                                      <a:gd name="T11" fmla="*/ 702 h 955"/>
                                      <a:gd name="T12" fmla="*/ 96 w 240"/>
                                      <a:gd name="T13" fmla="*/ 891 h 955"/>
                                      <a:gd name="T14" fmla="*/ 44 w 240"/>
                                      <a:gd name="T15" fmla="*/ 951 h 955"/>
                                      <a:gd name="T16" fmla="*/ 0 w 240"/>
                                      <a:gd name="T17" fmla="*/ 917 h 9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40" h="955">
                                        <a:moveTo>
                                          <a:pt x="151" y="0"/>
                                        </a:moveTo>
                                        <a:cubicBezTo>
                                          <a:pt x="162" y="6"/>
                                          <a:pt x="204" y="14"/>
                                          <a:pt x="219" y="37"/>
                                        </a:cubicBezTo>
                                        <a:cubicBezTo>
                                          <a:pt x="234" y="60"/>
                                          <a:pt x="238" y="92"/>
                                          <a:pt x="239" y="137"/>
                                        </a:cubicBezTo>
                                        <a:cubicBezTo>
                                          <a:pt x="240" y="182"/>
                                          <a:pt x="230" y="246"/>
                                          <a:pt x="223" y="309"/>
                                        </a:cubicBezTo>
                                        <a:cubicBezTo>
                                          <a:pt x="216" y="372"/>
                                          <a:pt x="208" y="449"/>
                                          <a:pt x="197" y="514"/>
                                        </a:cubicBezTo>
                                        <a:cubicBezTo>
                                          <a:pt x="186" y="579"/>
                                          <a:pt x="173" y="639"/>
                                          <a:pt x="156" y="702"/>
                                        </a:cubicBezTo>
                                        <a:cubicBezTo>
                                          <a:pt x="139" y="765"/>
                                          <a:pt x="115" y="850"/>
                                          <a:pt x="96" y="891"/>
                                        </a:cubicBezTo>
                                        <a:cubicBezTo>
                                          <a:pt x="77" y="932"/>
                                          <a:pt x="60" y="947"/>
                                          <a:pt x="44" y="951"/>
                                        </a:cubicBezTo>
                                        <a:cubicBezTo>
                                          <a:pt x="28" y="955"/>
                                          <a:pt x="14" y="936"/>
                                          <a:pt x="0" y="91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22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255772132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577" y="2825"/>
                                    <a:ext cx="28" cy="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660389227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427" y="3693"/>
                                    <a:ext cx="57" cy="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</wpg:grpSp>
                            <wpg:grpSp>
                              <wpg:cNvPr id="1479797177" name="Group 33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8" y="2522"/>
                                  <a:ext cx="263" cy="970"/>
                                  <a:chOff x="3427" y="2825"/>
                                  <a:chExt cx="263" cy="970"/>
                                </a:xfrm>
                              </wpg:grpSpPr>
                              <wps:wsp>
                                <wps:cNvPr id="591855461" name="Freeform 33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50" y="2840"/>
                                    <a:ext cx="240" cy="955"/>
                                  </a:xfrm>
                                  <a:custGeom>
                                    <a:avLst/>
                                    <a:gdLst>
                                      <a:gd name="T0" fmla="*/ 151 w 240"/>
                                      <a:gd name="T1" fmla="*/ 0 h 955"/>
                                      <a:gd name="T2" fmla="*/ 219 w 240"/>
                                      <a:gd name="T3" fmla="*/ 37 h 955"/>
                                      <a:gd name="T4" fmla="*/ 239 w 240"/>
                                      <a:gd name="T5" fmla="*/ 137 h 955"/>
                                      <a:gd name="T6" fmla="*/ 223 w 240"/>
                                      <a:gd name="T7" fmla="*/ 309 h 955"/>
                                      <a:gd name="T8" fmla="*/ 197 w 240"/>
                                      <a:gd name="T9" fmla="*/ 514 h 955"/>
                                      <a:gd name="T10" fmla="*/ 156 w 240"/>
                                      <a:gd name="T11" fmla="*/ 702 h 955"/>
                                      <a:gd name="T12" fmla="*/ 96 w 240"/>
                                      <a:gd name="T13" fmla="*/ 891 h 955"/>
                                      <a:gd name="T14" fmla="*/ 44 w 240"/>
                                      <a:gd name="T15" fmla="*/ 951 h 955"/>
                                      <a:gd name="T16" fmla="*/ 0 w 240"/>
                                      <a:gd name="T17" fmla="*/ 917 h 9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40" h="955">
                                        <a:moveTo>
                                          <a:pt x="151" y="0"/>
                                        </a:moveTo>
                                        <a:cubicBezTo>
                                          <a:pt x="162" y="6"/>
                                          <a:pt x="204" y="14"/>
                                          <a:pt x="219" y="37"/>
                                        </a:cubicBezTo>
                                        <a:cubicBezTo>
                                          <a:pt x="234" y="60"/>
                                          <a:pt x="238" y="92"/>
                                          <a:pt x="239" y="137"/>
                                        </a:cubicBezTo>
                                        <a:cubicBezTo>
                                          <a:pt x="240" y="182"/>
                                          <a:pt x="230" y="246"/>
                                          <a:pt x="223" y="309"/>
                                        </a:cubicBezTo>
                                        <a:cubicBezTo>
                                          <a:pt x="216" y="372"/>
                                          <a:pt x="208" y="449"/>
                                          <a:pt x="197" y="514"/>
                                        </a:cubicBezTo>
                                        <a:cubicBezTo>
                                          <a:pt x="186" y="579"/>
                                          <a:pt x="173" y="639"/>
                                          <a:pt x="156" y="702"/>
                                        </a:cubicBezTo>
                                        <a:cubicBezTo>
                                          <a:pt x="139" y="765"/>
                                          <a:pt x="115" y="850"/>
                                          <a:pt x="96" y="891"/>
                                        </a:cubicBezTo>
                                        <a:cubicBezTo>
                                          <a:pt x="77" y="932"/>
                                          <a:pt x="60" y="947"/>
                                          <a:pt x="44" y="951"/>
                                        </a:cubicBezTo>
                                        <a:cubicBezTo>
                                          <a:pt x="28" y="955"/>
                                          <a:pt x="14" y="936"/>
                                          <a:pt x="0" y="91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22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1191070831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577" y="2825"/>
                                    <a:ext cx="28" cy="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733025333" name="图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flipV="1">
                                    <a:off x="3427" y="3693"/>
                                    <a:ext cx="57" cy="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</wpg:grpSp>
                          </wpg:grpSp>
                          <wps:wsp>
                            <wps:cNvPr id="1454577552" name="椭圆 653"/>
                            <wps:cNvSpPr>
                              <a:spLocks noChangeAspect="1" noChangeArrowheads="1"/>
                            </wps:cNvSpPr>
                            <wps:spPr bwMode="auto">
                              <a:xfrm flipH="1">
                                <a:off x="5166" y="8697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93316378" name="文本框 13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06" y="8619"/>
                                <a:ext cx="323" cy="2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3279" w:rsidRPr="00A30437" w:rsidRDefault="002F3279" w:rsidP="002F3279">
                                  <w:pPr>
                                    <w:textAlignment w:val="baseline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A30437">
                                    <w:rPr>
                                      <w:rFonts w:eastAsia="楷体"/>
                                      <w:color w:val="000000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87198034" name="AutoShape 332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886" y="7843"/>
                                <a:ext cx="1" cy="183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444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31594643" name="AutoShape 33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95" y="7971"/>
                              <a:ext cx="31" cy="155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602174564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2936961">
                            <a:off x="8956" y="6619"/>
                            <a:ext cx="33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8480A3" id="组合 58" o:spid="_x0000_s1065" style="position:absolute;left:0;text-align:left;margin-left:288.75pt;margin-top:5.6pt;width:124.85pt;height:109.85pt;z-index:251662336" coordorigin="7051,6545" coordsize="2497,21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">
                <v:group id="Group 3287" o:spid="_x0000_s1066" style="position:absolute;left:7051;top:6545;width:2497;height:2197" coordorigin="4398,7115" coordsize="2497,21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ONJ/XHIAAAA&#10;4wAAAA8AAAAAAAAAAAAAAAAAqgIAAGRycy9kb3ducmV2LnhtbFBLBQYAAAAABAAEAPoAAACfAwAA&#10;AAA=&#10;">
                  <v:group id="Group 3288" o:spid="_x0000_s1067" style="position:absolute;left:4398;top:7115;width:2497;height:2197" coordorigin="4390,7825" coordsize="2497,21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">
                    <v:group id="Group 3289" o:spid="_x0000_s1068" style="position:absolute;left:4390;top:7825;width:2493;height:1849" coordorigin="2587,2058" coordsize="2493,18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Hep8HTIAAAA&#10;4gAAAA8AAAAAAAAAAAAAAAAAqgIAAGRycy9kb3ducmV2LnhtbFBLBQYAAAAABAAEAPoAAACfAwAA&#10;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图片 1924305903" o:spid="_x0000_s1069" type="#_x0000_t75" style="position:absolute;left:2587;top:2058;width:2493;height:184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">
                        <v:imagedata r:id="rId11" o:title="" cropright="32496f"/>
                        <v:path arrowok="t"/>
                      </v:shape>
                      <v:shape id="文本框 6" o:spid="_x0000_s1070" type="#_x0000_t202" style="position:absolute;left:3684;top:2628;width:149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NabsgA&#10;AADjAAAADwAAAGRycy9kb3ducmV2LnhtbERPX2vCMBB/F/Ydwg32pqluVdcZRURF2GDoRPZ4NLe2&#10;2lxKk9X67Y0g+Hi//zeZtaYUDdWusKyg34tAEKdWF5wp2P+sumMQziNrLC2Tggs5mE2fOhNMtD3z&#10;lpqdz0QIYZeggtz7KpHSpTkZdD1bEQfuz9YGfTjrTOoazyHclHIQRUNpsODQkGNFi5zS0+7fKODP&#10;arOSCzdqjtv5+ve0/DrE306pl+d2/gHCU+sf4rt7o8P80fvrWzzuRzHcfgoAyOkV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oU1puyAAAAOMAAAAPAAAAAAAAAAAAAAAAAJgCAABk&#10;cnMvZG93bnJldi54bWxQSwUGAAAAAAQABAD1AAAAjQMAAAAA&#10;" filled="f" fillcolor="#eeeeef" stroked="f"/>
                      <v:shape id="图片 1" o:spid="_x0000_s1071" type="#_x0000_t75" style="position:absolute;left:3004;top:2486;width:1711;height:10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XQ83IAAAA4wAAAA8AAABkcnMvZG93bnJldi54bWxET81Kw0AQvgt9h2UK3uymNQaN3ZZSKARB&#10;weihvQ3ZMYnNzobstI1v7wpCj/P9z3I9uk6daQitZwPzWQKKuPK25drA58fu7hFUEGSLnWcy8EMB&#10;1qvJzRJz6y/8TudSahVDOORooBHpc61D1ZDDMPM9ceS+/OBQ4jnU2g54ieGu04skybTDlmNDgz1t&#10;G6qO5ckZsJlsqfzenYqXV5u9PewLORz2xtxOx80zKKFRruJ/d2Hj/GyeJk/3abqAv58iAHr1Cw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A410PNyAAAAOMAAAAPAAAAAAAAAAAA&#10;AAAAAJ8CAABkcnMvZG93bnJldi54bWxQSwUGAAAAAAQABAD3AAAAlAMAAAAA&#10;">
                        <v:imagedata r:id="rId12" o:title=""/>
                      </v:shape>
                      <v:shape id="图片 1" o:spid="_x0000_s1072" type="#_x0000_t75" style="position:absolute;left:2829;top:3179;width:227;height:3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">
                        <v:imagedata r:id="rId12" o:title=""/>
                      </v:shape>
                    </v:group>
                    <v:shape id="文本框 1376" o:spid="_x0000_s1073" type="#_x0000_t202" style="position:absolute;left:5495;top:9732;width:624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8tE8sA&#10;AADiAAAADwAAAGRycy9kb3ducmV2LnhtbESPX2vCQBDE3wt+h2MF3+pdg40aPUUKQqnQUv+Aj2tu&#10;m4Tm9kLuauK39wqFPg6z85ud5bq3tbhS6yvHGp7GCgRx7kzFhYbjYfs4A+EDssHaMWm4kYf1avCw&#10;xMy4jj/pug+FiBD2GWooQ2gyKX1ekkU/dg1x9L5cazFE2RbStNhFuK1lolQqLVYcG0ps6KWk/Hv/&#10;Y+MbdtPhe37ZpR+NUue3025Sn6Zaj4b9ZgEiUB/+j//Sr0ZDksyf03SiEvidFDkgV3c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B4Ty0TywAAAOIAAAAPAAAAAAAAAAAAAAAAAJgC&#10;AABkcnMvZG93bnJldi54bWxQSwUGAAAAAAQABAD1AAAAkAMAAAAA&#10;" strokecolor="white">
                      <v:textbox inset="0,0,0,0">
                        <w:txbxContent>
                          <w:p w:rsidR="002F3279" w:rsidRPr="00132AFA" w:rsidRDefault="002F3279" w:rsidP="002F3279">
                            <w:pPr>
                              <w:textAlignment w:val="baseline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132AFA">
                              <w:rPr>
                                <w:rFonts w:ascii="楷体" w:eastAsia="楷体" w:hAnsi="楷体"/>
                                <w:color w:val="000000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eastAsia="等线"/>
                                <w:color w:val="000000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图片 1" o:spid="_x0000_s1074" type="#_x0000_t75" style="position:absolute;left:5431;top:8614;width:336;height:3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">
                      <v:imagedata r:id="rId13" o:title=""/>
                    </v:shape>
                    <v:group id="Group 3296" o:spid="_x0000_s1075" style="position:absolute;left:4716;top:8300;width:1783;height:970" coordorigin="2921,2522" coordsize="1783,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ObuYOzIAAAA&#10;4wAAAA8AAAAAAAAAAAAAAAAAqgIAAGRycy9kb3ducmV2LnhtbFBLBQYAAAAABAAEAPoAAACfAwAA&#10;AAA=&#10;">
                      <v:group id="Group 3297" o:spid="_x0000_s1076" style="position:absolute;left:4441;top:2522;width:263;height:970" coordorigin="3427,2825" coordsize="263,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DyBEdrIAAAA&#10;4gAAAA8AAAAAAAAAAAAAAAAAqgIAAGRycy9kb3ducmV2LnhtbFBLBQYAAAAABAAEAPoAAACfAwAA&#10;AAA=&#10;">
                        <v:shape id="Freeform 3298" o:spid="_x0000_s1077" style="position:absolute;left:3450;top:2840;width:240;height:955;visibility:visible;mso-wrap-style:square;v-text-anchor:top" coordsize="240,9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OljcgA&#10;AADiAAAADwAAAGRycy9kb3ducmV2LnhtbERPS0vDQBC+C/6HZQRvdpOKtY3dlqoI7cFDq1S8Ddkx&#10;j2ZnY3ZNor/eOQgeP773cj26RvXUhcqzgXSSgCLOva24MPD68nQ1BxUissXGMxn4pgDr1fnZEjPr&#10;B95Tf4iFkhAOGRooY2wzrUNeksMw8S2xcB++cxgFdoW2HQ4S7ho9TZKZdlixNJTY0kNJ+enw5Qz4&#10;03v9th24r/f3zz96d/NIn8famMuLcXMHKtIY/8V/7q2V+WmySK/nt3JCLgkGvfo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fs6WNyAAAAOIAAAAPAAAAAAAAAAAAAAAAAJgCAABk&#10;cnMvZG93bnJldi54bWxQSwUGAAAAAAQABAD1AAAAjQMAAAAA&#10;" path="m151,v11,6,53,14,68,37c234,60,238,92,239,137v1,45,-9,109,-16,172c216,372,208,449,197,514v-11,65,-24,125,-41,188c139,765,115,850,96,891,77,932,60,947,44,951,28,955,14,936,,917e" filled="f" strokeweight="1.75pt">
                          <v:path arrowok="t" o:connecttype="custom" o:connectlocs="151,0;219,37;239,137;223,309;197,514;156,702;96,891;44,951;0,917" o:connectangles="0,0,0,0,0,0,0,0,0"/>
                        </v:shape>
                        <v:shape id="图片 1" o:spid="_x0000_s1078" type="#_x0000_t75" style="position:absolute;left:3577;top:2825;width:28;height:37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">
                          <v:imagedata r:id="rId14" o:title=""/>
                        </v:shape>
                        <v:shape id="图片 1" o:spid="_x0000_s1079" type="#_x0000_t75" style="position:absolute;left:3427;top:3693;width:57;height:75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wZJaHIAAAA4wAAAA8AAABkcnMvZG93bnJldi54bWxET81qwkAQvgt9h2UK3nQTidGmrlIERQ9C&#10;a0PP0+w0SZudDdlV49u7gtDjfP+zWPWmEWfqXG1ZQTyOQBAXVtdcKsg/N6M5COeRNTaWScGVHKyW&#10;T4MFZtpe+IPOR1+KEMIuQwWV920mpSsqMujGtiUO3I/tDPpwdqXUHV5CuGnkJIpSabDm0FBhS+uK&#10;ir/jySgot/sNJfmXn3z/8jXXh3j2foiVGj73b68gPPX+X/xw73SYP03m6SxN4he4/xQAkMsb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AMGSWhyAAAAOMAAAAPAAAAAAAAAAAA&#10;AAAAAJ8CAABkcnMvZG93bnJldi54bWxQSwUGAAAAAAQABAD3AAAAlAMAAAAA&#10;">
                          <v:imagedata r:id="rId15" o:title=""/>
                        </v:shape>
                      </v:group>
                      <v:group id="Group 3301" o:spid="_x0000_s1080" style="position:absolute;left:2921;top:2522;width:263;height:970" coordorigin="3427,2825" coordsize="263,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">
                        <v:shape id="Freeform 3302" o:spid="_x0000_s1081" style="position:absolute;left:3450;top:2840;width:240;height:955;visibility:visible;mso-wrap-style:square;v-text-anchor:top" coordsize="240,9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" path="m151,v11,6,53,14,68,37c234,60,238,92,239,137v1,45,-9,109,-16,172c216,372,208,449,197,514v-11,65,-24,125,-41,188c139,765,115,850,96,891,77,932,60,947,44,951,28,955,14,936,,917e" filled="f" strokeweight="1.75pt">
                          <v:path arrowok="t" o:connecttype="custom" o:connectlocs="151,0;219,37;239,137;223,309;197,514;156,702;96,891;44,951;0,917" o:connectangles="0,0,0,0,0,0,0,0,0"/>
                        </v:shape>
                        <v:shape id="图片 1" o:spid="_x0000_s1082" type="#_x0000_t75" style="position:absolute;left:3577;top:2825;width:28;height:37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">
                          <v:imagedata r:id="rId14" o:title=""/>
                        </v:shape>
                        <v:shape id="图片 1" o:spid="_x0000_s1083" type="#_x0000_t75" style="position:absolute;left:3427;top:3693;width:57;height:75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">
                          <v:imagedata r:id="rId15" o:title=""/>
                        </v:shape>
                      </v:group>
                      <v:group id="Group 3305" o:spid="_x0000_s1084" style="position:absolute;left:3935;top:2522;width:263;height:970" coordorigin="3427,2825" coordsize="263,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H8d/7/IAAAA&#10;4wAAAA8AAAAAAAAAAAAAAAAAqgIAAGRycy9kb3ducmV2LnhtbFBLBQYAAAAABAAEAPoAAACfAwAA&#10;AAA=&#10;">
                        <v:shape id="Freeform 3306" o:spid="_x0000_s1085" style="position:absolute;left:3450;top:2840;width:240;height:955;visibility:visible;mso-wrap-style:square;v-text-anchor:top" coordsize="240,9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" path="m151,v11,6,53,14,68,37c234,60,238,92,239,137v1,45,-9,109,-16,172c216,372,208,449,197,514v-11,65,-24,125,-41,188c139,765,115,850,96,891,77,932,60,947,44,951,28,955,14,936,,917e" filled="f" strokeweight="1.75pt">
                          <v:path arrowok="t" o:connecttype="custom" o:connectlocs="151,0;219,37;239,137;223,309;197,514;156,702;96,891;44,951;0,917" o:connectangles="0,0,0,0,0,0,0,0,0"/>
                        </v:shape>
                        <v:shape id="图片 1" o:spid="_x0000_s1086" type="#_x0000_t75" style="position:absolute;left:3577;top:2825;width:28;height:37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">
                          <v:imagedata r:id="rId14" o:title=""/>
                        </v:shape>
                        <v:shape id="图片 1" o:spid="_x0000_s1087" type="#_x0000_t75" style="position:absolute;left:3427;top:3693;width:57;height:75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w7yb3GAAAA4gAAAA8AAABkcnMvZG93bnJldi54bWxET01rwkAQvQv9D8sUvOkmxsaSukopKHoQ&#10;1Iaep9lpkjY7G7Krxn/vCgWPj/c9X/amEWfqXG1ZQTyOQBAXVtdcKsg/V6NXEM4ja2wsk4IrOVgu&#10;ngZzzLS98IHOR1+KEMIuQwWV920mpSsqMujGtiUO3I/tDPoAu1LqDi8h3DRyEkWpNFhzaKiwpY+K&#10;ir/jySgo19sVTfMvP/n+5Wuud/Fsv4uVGj73728gPPX+If53b3SYn77EsyRJE7hfChjk4gY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rDvJvcYAAADiAAAADwAAAAAAAAAAAAAA&#10;AACfAgAAZHJzL2Rvd25yZXYueG1sUEsFBgAAAAAEAAQA9wAAAJIDAAAAAA==&#10;">
                          <v:imagedata r:id="rId15" o:title=""/>
                        </v:shape>
                      </v:group>
                      <v:group id="Group 3309" o:spid="_x0000_s1088" style="position:absolute;left:3175;top:2522;width:263;height:970" coordorigin="3427,2825" coordsize="263,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DgkPzayQAA&#10;AOMAAAAPAAAAAAAAAAAAAAAAAKoCAABkcnMvZG93bnJldi54bWxQSwUGAAAAAAQABAD6AAAAoAMA&#10;AAAA&#10;">
                        <v:shape id="Freeform 3310" o:spid="_x0000_s1089" style="position:absolute;left:3450;top:2840;width:240;height:955;visibility:visible;mso-wrap-style:square;v-text-anchor:top" coordsize="240,9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" path="m151,v11,6,53,14,68,37c234,60,238,92,239,137v1,45,-9,109,-16,172c216,372,208,449,197,514v-11,65,-24,125,-41,188c139,765,115,850,96,891,77,932,60,947,44,951,28,955,14,936,,917e" filled="f" strokeweight="1.75pt">
                          <v:path arrowok="t" o:connecttype="custom" o:connectlocs="151,0;219,37;239,137;223,309;197,514;156,702;96,891;44,951;0,917" o:connectangles="0,0,0,0,0,0,0,0,0"/>
                        </v:shape>
                        <v:shape id="图片 1" o:spid="_x0000_s1090" type="#_x0000_t75" style="position:absolute;left:3577;top:2825;width:28;height:37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">
                          <v:imagedata r:id="rId14" o:title=""/>
                        </v:shape>
                        <v:shape id="图片 1" o:spid="_x0000_s1091" type="#_x0000_t75" style="position:absolute;left:3427;top:3693;width:57;height:75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">
                          <v:imagedata r:id="rId15" o:title=""/>
                        </v:shape>
                      </v:group>
                      <v:group id="Group 3313" o:spid="_x0000_s1092" style="position:absolute;left:3681;top:2522;width:263;height:970" coordorigin="3427,2825" coordsize="263,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Cou+d4yQAA&#10;AOMAAAAPAAAAAAAAAAAAAAAAAKoCAABkcnMvZG93bnJldi54bWxQSwUGAAAAAAQABAD6AAAAoAMA&#10;AAAA&#10;">
                        <v:shape id="Freeform 3314" o:spid="_x0000_s1093" style="position:absolute;left:3450;top:2840;width:240;height:955;visibility:visible;mso-wrap-style:square;v-text-anchor:top" coordsize="240,9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s6zsoA&#10;AADjAAAADwAAAGRycy9kb3ducmV2LnhtbERPS0/CQBC+m/gfNmPCDbYQbEplIYoxwQMH0GC8Tbpj&#10;H3Rna3dtC7+eNTHxON97luvB1KKj1pWWFUwnEQjizOqScwXvby/jBITzyBpry6TgTA7Wq9ubJaba&#10;9ryn7uBzEULYpaig8L5JpXRZQQbdxDbEgfuyrUEfzjaXusU+hJtazqIolgZLDg0FNrQpKDsdfowC&#10;e/qsPrY9d9X+aXeRr/fP9H2slBrdDY8PIDwN/l/8597qMH+aJHE0T+IF/P4UAJCrK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HarOs7KAAAA4wAAAA8AAAAAAAAAAAAAAAAAmAIA&#10;AGRycy9kb3ducmV2LnhtbFBLBQYAAAAABAAEAPUAAACPAwAAAAA=&#10;" path="m151,v11,6,53,14,68,37c234,60,238,92,239,137v1,45,-9,109,-16,172c216,372,208,449,197,514v-11,65,-24,125,-41,188c139,765,115,850,96,891,77,932,60,947,44,951,28,955,14,936,,917e" filled="f" strokeweight="1.75pt">
                          <v:path arrowok="t" o:connecttype="custom" o:connectlocs="151,0;219,37;239,137;223,309;197,514;156,702;96,891;44,951;0,917" o:connectangles="0,0,0,0,0,0,0,0,0"/>
                        </v:shape>
                        <v:shape id="图片 1" o:spid="_x0000_s1094" type="#_x0000_t75" style="position:absolute;left:3577;top:2825;width:28;height:37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">
                          <v:imagedata r:id="rId14" o:title=""/>
                        </v:shape>
                        <v:shape id="图片 1" o:spid="_x0000_s1095" type="#_x0000_t75" style="position:absolute;left:3427;top:3693;width:57;height:75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/yAXHIAAAA4wAAAA8AAABkcnMvZG93bnJldi54bWxET0trwkAQvhf6H5Yp9FZ3E8VHdJVSUNqD&#10;4CN4HrPTJG12NmRXjf++Wyj0ON97FqveNuJKna8da0gGCgRx4UzNpYb8uH6ZgvAB2WDjmDTcycNq&#10;+fiwwMy4G+/pegiliCHsM9RQhdBmUvqiIot+4FriyH26zmKIZ1dK0+EthttGpkqNpcWaY0OFLb1V&#10;VHwfLlZDuflY0yg/hfT8xffcbJPJbpto/fzUv85BBOrDv/jP/W7i/KEaj9J0pobw+1MEQC5/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C/8gFxyAAAAOMAAAAPAAAAAAAAAAAA&#10;AAAAAJ8CAABkcnMvZG93bnJldi54bWxQSwUGAAAAAAQABAD3AAAAlAMAAAAA&#10;">
                          <v:imagedata r:id="rId15" o:title=""/>
                        </v:shape>
                      </v:group>
                      <v:group id="Group 3317" o:spid="_x0000_s1096" style="position:absolute;left:4188;top:2522;width:263;height:970" coordorigin="3427,2825" coordsize="263,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D4s8CjIAAAA&#10;4gAAAA8AAAAAAAAAAAAAAAAAqgIAAGRycy9kb3ducmV2LnhtbFBLBQYAAAAABAAEAPoAAACfAwAA&#10;AAA=&#10;">
                        <v:shape id="Freeform 3318" o:spid="_x0000_s1097" style="position:absolute;left:3450;top:2840;width:240;height:955;visibility:visible;mso-wrap-style:square;v-text-anchor:top" coordsize="240,9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3vocsA&#10;AADiAAAADwAAAGRycy9kb3ducmV2LnhtbESPy2rCQBSG94LvMByhO51YMZbUUdpKwS5caEtLd4fM&#10;aS5mzsTMNIk+vbMQXP78N77lujeVaKlxhWUF00kEgji1uuBMwdfn+/gJhPPIGivLpOBMDtar4WCJ&#10;ibYd76k9+EyEEXYJKsi9rxMpXZqTQTexNXHw/mxj0AfZZFI32IVxU8nHKIqlwYLDQ441veWUHg//&#10;RoE9/pY/247bcv+6u8iP+YZO36VSD6P+5RmEp97fw7f2ViuYz6aLaBbHASIgBRyQqys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BUDe+hywAAAOIAAAAPAAAAAAAAAAAAAAAAAJgC&#10;AABkcnMvZG93bnJldi54bWxQSwUGAAAAAAQABAD1AAAAkAMAAAAA&#10;" path="m151,v11,6,53,14,68,37c234,60,238,92,239,137v1,45,-9,109,-16,172c216,372,208,449,197,514v-11,65,-24,125,-41,188c139,765,115,850,96,891,77,932,60,947,44,951,28,955,14,936,,917e" filled="f" strokeweight="1.75pt">
                          <v:path arrowok="t" o:connecttype="custom" o:connectlocs="151,0;219,37;239,137;223,309;197,514;156,702;96,891;44,951;0,917" o:connectangles="0,0,0,0,0,0,0,0,0"/>
                        </v:shape>
                        <v:shape id="图片 1" o:spid="_x0000_s1098" type="#_x0000_t75" style="position:absolute;left:3577;top:2825;width:28;height:37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">
                          <v:imagedata r:id="rId14" o:title=""/>
                        </v:shape>
                        <v:shape id="图片 1" o:spid="_x0000_s1099" type="#_x0000_t75" style="position:absolute;left:3427;top:3693;width:57;height:75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ZAnO/HAAAA4wAAAA8AAABkcnMvZG93bnJldi54bWxET81qwkAQvhd8h2UK3uomsUSbuooISj0I&#10;akPP0+w0Sc3Ohuyq8e27QsHjfP8zW/SmERfqXG1ZQTyKQBAXVtdcKsg/1y9TEM4ja2wsk4IbOVjM&#10;B08zzLS98oEuR1+KEMIuQwWV920mpSsqMuhGtiUO3I/tDPpwdqXUHV5DuGlkEkWpNFhzaKiwpVVF&#10;xel4NgrKzXZNr/mXT75/+ZbrXTzZ72Klhs/98h2Ep94/xP/uDx3mp2k0nr4lyQTuPwUA5PwP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HZAnO/HAAAA4wAAAA8AAAAAAAAAAAAA&#10;AAAAnwIAAGRycy9kb3ducmV2LnhtbFBLBQYAAAAABAAEAPcAAACTAwAAAAA=&#10;">
                          <v:imagedata r:id="rId15" o:title=""/>
                        </v:shape>
                      </v:group>
                      <v:group id="Group 3321" o:spid="_x0000_s1100" style="position:absolute;left:3428;top:2522;width:263;height:970" coordorigin="3427,2825" coordsize="263,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">
                        <v:shape id="Freeform 3322" o:spid="_x0000_s1101" style="position:absolute;left:3450;top:2840;width:240;height:955;visibility:visible;mso-wrap-style:square;v-text-anchor:top" coordsize="240,9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QQOMwA&#10;AADiAAAADwAAAGRycy9kb3ducmV2LnhtbESPzWvCQBTE70L/h+UVequblEY0uko/KOihB60o3h7Z&#10;13yYfZtm1yTtX98tFDwOM/MbZrEaTC06al1pWUE8jkAQZ1aXnCvYf7zdT0E4j6yxtkwKvsnBankz&#10;WmCqbc9b6nY+FwHCLkUFhfdNKqXLCjLoxrYhDt6nbQ36INtc6hb7ADe1fIiiiTRYclgosKGXgrLz&#10;7mIU2POpOq577qrt8/uP3CSv9HWolLq7HZ7mIDwN/hr+b6+1gmQWT5PkcRLD36VwB+TyFw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06QQOMwAAADiAAAADwAAAAAAAAAAAAAAAACY&#10;AgAAZHJzL2Rvd25yZXYueG1sUEsFBgAAAAAEAAQA9QAAAJEDAAAAAA==&#10;" path="m151,v11,6,53,14,68,37c234,60,238,92,239,137v1,45,-9,109,-16,172c216,372,208,449,197,514v-11,65,-24,125,-41,188c139,765,115,850,96,891,77,932,60,947,44,951,28,955,14,936,,917e" filled="f" strokeweight="1.75pt">
                          <v:path arrowok="t" o:connecttype="custom" o:connectlocs="151,0;219,37;239,137;223,309;197,514;156,702;96,891;44,951;0,917" o:connectangles="0,0,0,0,0,0,0,0,0"/>
                        </v:shape>
                        <v:shape id="图片 1" o:spid="_x0000_s1102" type="#_x0000_t75" style="position:absolute;left:3577;top:2825;width:28;height:37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jhizjIAAAA4wAAAA8AAABkcnMvZG93bnJldi54bWxET19LwzAQfxf2HcIJvrkkFmZXl40xGExk&#10;ipsvvp3N2RSbS2niVr/9Igg+3u//LVaj78SJhtgGNqCnCgRxHWzLjYG34/a2BBETssUuMBn4oQir&#10;5eRqgZUNZ36l0yE1IodwrNCAS6mvpIy1I49xGnrizH2GwWPK59BIO+A5h/tO3ik1kx5bzg0Oe9o4&#10;qr8O397A/H1doi6OhX5x3X67e/6YPY5Pxtxcj+sHEInG9C/+c+9snq/nWt2rstDw+1MGQC4v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BY4Ys4yAAAAOMAAAAPAAAAAAAAAAAA&#10;AAAAAJ8CAABkcnMvZG93bnJldi54bWxQSwUGAAAAAAQABAD3AAAAlAMAAAAA&#10;">
                          <v:imagedata r:id="rId14" o:title=""/>
                        </v:shape>
                        <v:shape id="图片 1" o:spid="_x0000_s1103" type="#_x0000_t75" style="position:absolute;left:3427;top:3693;width:57;height:75;flip:y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hgtP/IAAAA4wAAAA8AAABkcnMvZG93bnJldi54bWxET19LwzAQfxf8DuEE31zaxjnplg0RJu5h&#10;sNXi860522pzKU3cum+/DAQf7/f/FqvRduJIg28da0gnCQjiypmWaw3lx/rhGYQPyAY7x6ThTB5W&#10;y9ubBebGnXhPxyLUIoawz1FDE0KfS+mrhiz6ieuJI/flBoshnkMtzYCnGG47mSXJk7TYcmxosKfX&#10;hqqf4tdqqN82a3osP0N2+OZzabbpbLdNtb6/G1/mIAKN4V/85343cf5MqSSbKqXg+lMEQC4v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AoYLT/yAAAAOMAAAAPAAAAAAAAAAAA&#10;AAAAAJ8CAABkcnMvZG93bnJldi54bWxQSwUGAAAAAAQABAD3AAAAlAMAAAAA&#10;">
                          <v:imagedata r:id="rId15" o:title=""/>
                        </v:shape>
                      </v:group>
                    </v:group>
                    <v:oval id="椭圆 653" o:spid="_x0000_s1104" style="position:absolute;left:5166;top:8697;width:74;height:7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OXzskA&#10;AADjAAAADwAAAGRycy9kb3ducmV2LnhtbERPX0vDMBB/F/Ydwg18EZc423XUZWMIgr7pdNPHs7m1&#10;3ZpLaWJbv70RBB/v9/9Wm9E2oqfO14413MwUCOLCmZpLDW+vD9dLED4gG2wck4Zv8rBZTy5WmBs3&#10;8Av1u1CKGMI+Rw1VCG0upS8qsuhnriWO3NF1FkM8u1KaDocYbhs5V2ohLdYcGyps6b6i4rz7shpO&#10;71urkqt+cbxV+6cDZ8Py8+NZ68vpuL0DEWgM/+I/96OJ85M0SbMsTefw+1MEQK5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4gOXzskAAADjAAAADwAAAAAAAAAAAAAAAACYAgAA&#10;ZHJzL2Rvd25yZXYueG1sUEsFBgAAAAAEAAQA9QAAAI4DAAAAAA==&#10;" fillcolor="black">
                      <o:lock v:ext="edit" aspectratio="t"/>
                    </v:oval>
                    <v:shape id="文本框 1376" o:spid="_x0000_s1105" type="#_x0000_t202" style="position:absolute;left:5006;top:8619;width:323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xGqMwA&#10;AADjAAAADwAAAGRycy9kb3ducmV2LnhtbESPQU/CQBCF7yb+h82YeJNtbYJSWAghMSFooqAHj0N3&#10;bCu7s6W7QP33zsHE48x78943s8XgnTpTH9vABvJRBoq4Crbl2sDH+9PdI6iYkC26wGTghyIs5tdX&#10;MyxtuPCWzrtUKwnhWKKBJqWu1DpWDXmMo9ARi/YVeo9Jxr7WtseLhHun77NsrD22LA0NdrRqqDrs&#10;Tt7A/vS6/cRN+zzZrNzbMf921UvnjLm9GZZTUImG9G/+u15bwS8mRZGPiweBlp9kAXr+Cw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A5xGqMwAAADjAAAADwAAAAAAAAAAAAAAAACY&#10;AgAAZHJzL2Rvd25yZXYueG1sUEsFBgAAAAAEAAQA9QAAAJEDAAAAAA==&#10;" filled="f" stroked="f" strokecolor="white">
                      <v:textbox inset="0,0,0,0">
                        <w:txbxContent>
                          <w:p w:rsidR="002F3279" w:rsidRPr="00A30437" w:rsidRDefault="002F3279" w:rsidP="002F3279">
                            <w:pPr>
                              <w:textAlignment w:val="baseline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A30437">
                              <w:rPr>
                                <w:rFonts w:eastAsia="楷体"/>
                                <w:color w:val="000000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AutoShape 3327" o:spid="_x0000_s1106" type="#_x0000_t32" style="position:absolute;left:6886;top:7843;width:1;height:18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LPwaKygAAAOMAAAAPAAAA&#10;AAAAAAAAAAAAAKECAABkcnMvZG93bnJldi54bWxQSwUGAAAAAAQABAD5AAAAmAMAAAAA&#10;" strokeweight=".35pt">
                      <o:lock v:ext="edit" aspectratio="t"/>
                    </v:shape>
                  </v:group>
                  <v:shape id="AutoShape 3328" o:spid="_x0000_s1107" type="#_x0000_t32" style="position:absolute;left:5195;top:7971;width:31;height:1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qxUMcAAADjAAAADwAAAGRycy9kb3ducmV2LnhtbERPzWrCQBC+C77DMkJvulFjqKmrlIJS&#10;vGksXofsmIRmZ9PsVpM+fVcQPM73P6tNZ2pxpdZVlhVMJxEI4tzqigsFp2w7fgXhPLLG2jIp6MnB&#10;Zj0crDDV9sYHuh59IUIIuxQVlN43qZQuL8mgm9iGOHAX2xr04WwLqVu8hXBTy1kUJdJgxaGhxIY+&#10;Ssq/j79GwR/vtkXizm63P/X9Mot+vmYmUepl1L2/gfDU+af44f7UYX48ny6WcRLP4f5TAECu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WrFQxwAAAOMAAAAPAAAAAAAA&#10;AAAAAAAAAKECAABkcnMvZG93bnJldi54bWxQSwUGAAAAAAQABAD5AAAAlQMAAAAA&#10;" strokecolor="red" strokeweight="2pt">
                    <v:stroke endarrow="classic" endarrowlength="long"/>
                  </v:shape>
                </v:group>
                <v:shape id="图片 1" o:spid="_x0000_s1108" type="#_x0000_t75" style="position:absolute;left:8956;top:6619;width:336;height:336;rotation:-9462349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">
                  <v:imagedata r:id="rId13" o:title=""/>
                </v:shape>
              </v:group>
            </w:pict>
          </mc:Fallback>
        </mc:AlternateContent>
      </w:r>
    </w:p>
    <w:p w:rsidR="002F3279" w:rsidRPr="00BE08B7" w:rsidRDefault="002F3279" w:rsidP="002F3279">
      <w:pPr>
        <w:adjustRightInd w:val="0"/>
        <w:snapToGrid w:val="0"/>
        <w:spacing w:line="360" w:lineRule="auto"/>
        <w:ind w:firstLineChars="200" w:firstLine="420"/>
        <w:rPr>
          <w:color w:val="000000"/>
          <w:szCs w:val="21"/>
        </w:rPr>
      </w:pPr>
      <w:r w:rsidRPr="00BE08B7">
        <w:rPr>
          <w:color w:val="000000"/>
          <w:szCs w:val="21"/>
        </w:rPr>
        <w:t>22</w:t>
      </w:r>
      <w:r w:rsidRPr="00BE08B7">
        <w:rPr>
          <w:color w:val="000000"/>
          <w:szCs w:val="21"/>
        </w:rPr>
        <w:t>．（</w:t>
      </w:r>
      <w:r w:rsidRPr="00BE08B7"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）</w:t>
      </w:r>
      <w:r w:rsidRPr="00941D58">
        <w:rPr>
          <w:rFonts w:hint="eastAsia"/>
          <w:szCs w:val="21"/>
        </w:rPr>
        <w:t>不能</w:t>
      </w:r>
      <w:r w:rsidRPr="00941D58">
        <w:rPr>
          <w:szCs w:val="21"/>
        </w:rPr>
        <w:t>（</w:t>
      </w:r>
      <w:r w:rsidRPr="00941D58">
        <w:rPr>
          <w:szCs w:val="21"/>
        </w:rPr>
        <w:t>2</w:t>
      </w:r>
      <w:r w:rsidRPr="00941D58">
        <w:rPr>
          <w:szCs w:val="21"/>
        </w:rPr>
        <w:t>分）</w:t>
      </w:r>
      <w:r w:rsidRPr="00BE08B7">
        <w:rPr>
          <w:color w:val="000000"/>
          <w:szCs w:val="21"/>
        </w:rPr>
        <w:t xml:space="preserve">   </w:t>
      </w:r>
      <w:r w:rsidRPr="00BE08B7">
        <w:rPr>
          <w:color w:val="000000"/>
          <w:szCs w:val="21"/>
        </w:rPr>
        <w:t>（</w:t>
      </w:r>
      <w:r w:rsidRPr="00BE08B7"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A</w:t>
      </w:r>
      <w:r w:rsidRPr="00BE08B7">
        <w:rPr>
          <w:color w:val="000000"/>
          <w:szCs w:val="21"/>
        </w:rPr>
        <w:t>（</w:t>
      </w:r>
      <w:r w:rsidRPr="00BE08B7"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firstLineChars="200" w:firstLine="420"/>
        <w:rPr>
          <w:color w:val="000000"/>
        </w:rPr>
      </w:pPr>
    </w:p>
    <w:p w:rsidR="002F3279" w:rsidRDefault="002F3279" w:rsidP="002F3279">
      <w:pPr>
        <w:adjustRightInd w:val="0"/>
        <w:snapToGrid w:val="0"/>
        <w:spacing w:line="360" w:lineRule="auto"/>
        <w:ind w:firstLineChars="200" w:firstLine="420"/>
        <w:rPr>
          <w:color w:val="000000"/>
          <w:szCs w:val="21"/>
        </w:rPr>
      </w:pPr>
      <w:r>
        <w:rPr>
          <w:color w:val="000000"/>
        </w:rPr>
        <w:t>23</w:t>
      </w:r>
      <w:r>
        <w:rPr>
          <w:color w:val="000000"/>
        </w:rP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kern w:val="0"/>
          <w:szCs w:val="21"/>
        </w:rPr>
        <w:t>存在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firstLineChars="350" w:firstLine="735"/>
        <w:rPr>
          <w:color w:val="000000"/>
          <w:szCs w:val="21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不会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分）</w:t>
      </w:r>
      <w:r w:rsidRPr="00BE08B7">
        <w:rPr>
          <w:color w:val="000000"/>
          <w:szCs w:val="21"/>
        </w:rPr>
        <w:t xml:space="preserve"> </w:t>
      </w:r>
    </w:p>
    <w:p w:rsidR="002F3279" w:rsidRDefault="002F3279" w:rsidP="002F3279">
      <w:pPr>
        <w:adjustRightInd w:val="0"/>
        <w:snapToGrid w:val="0"/>
        <w:spacing w:line="360" w:lineRule="auto"/>
        <w:ind w:firstLineChars="350" w:firstLine="73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如图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所示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firstLine="42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改变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spacing w:line="360" w:lineRule="auto"/>
        <w:ind w:leftChars="100" w:left="210" w:firstLineChars="100" w:firstLine="210"/>
        <w:rPr>
          <w:bCs/>
          <w:color w:val="000000"/>
        </w:rPr>
      </w:pPr>
      <w:r w:rsidRPr="00BE08B7"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4</w:t>
      </w:r>
      <w:r w:rsidRPr="00BE08B7">
        <w:rPr>
          <w:color w:val="000000"/>
          <w:kern w:val="0"/>
          <w:szCs w:val="21"/>
        </w:rPr>
        <w:t>．</w:t>
      </w:r>
      <w:r>
        <w:rPr>
          <w:rFonts w:hint="eastAsia"/>
        </w:rPr>
        <w:t>示例：</w:t>
      </w:r>
      <w:r w:rsidRPr="00EF0427">
        <w:t>LED</w:t>
      </w:r>
      <w:r w:rsidRPr="00EF0427">
        <w:t>灯</w:t>
      </w:r>
      <w:r>
        <w:rPr>
          <w:rFonts w:hint="eastAsia"/>
        </w:rPr>
        <w:t>发光的亮度与</w:t>
      </w:r>
      <w:r>
        <w:rPr>
          <w:rFonts w:hint="eastAsia"/>
          <w:bCs/>
          <w:color w:val="000000"/>
        </w:rPr>
        <w:t>线圈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到线圈</w:t>
      </w:r>
      <w:r>
        <w:rPr>
          <w:rFonts w:hint="eastAsia"/>
          <w:bCs/>
          <w:color w:val="000000"/>
        </w:rPr>
        <w:t>B</w:t>
      </w:r>
      <w:r>
        <w:rPr>
          <w:rFonts w:hint="eastAsia"/>
          <w:bCs/>
          <w:color w:val="000000"/>
        </w:rPr>
        <w:t>的距离</w:t>
      </w:r>
      <w:r>
        <w:rPr>
          <w:rFonts w:hint="eastAsia"/>
          <w:bCs/>
          <w:color w:val="000000"/>
        </w:rPr>
        <w:t xml:space="preserve"> </w:t>
      </w:r>
      <w:r>
        <w:rPr>
          <w:bCs/>
          <w:color w:val="000000"/>
        </w:rPr>
        <w:t xml:space="preserve">  </w:t>
      </w:r>
    </w:p>
    <w:p w:rsidR="002F3279" w:rsidRDefault="002F3279" w:rsidP="002F3279">
      <w:pPr>
        <w:spacing w:line="360" w:lineRule="auto"/>
        <w:ind w:leftChars="100" w:left="210" w:firstLineChars="300" w:firstLine="630"/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48A0E54" wp14:editId="7F5495A3">
                <wp:simplePos x="0" y="0"/>
                <wp:positionH relativeFrom="column">
                  <wp:posOffset>3660775</wp:posOffset>
                </wp:positionH>
                <wp:positionV relativeFrom="paragraph">
                  <wp:posOffset>156210</wp:posOffset>
                </wp:positionV>
                <wp:extent cx="1739900" cy="1511300"/>
                <wp:effectExtent l="3175" t="0" r="0" b="0"/>
                <wp:wrapNone/>
                <wp:docPr id="1273230510" name="组合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9900" cy="1511300"/>
                          <a:chOff x="3686" y="11086"/>
                          <a:chExt cx="2740" cy="2380"/>
                        </a:xfrm>
                      </wpg:grpSpPr>
                      <pic:pic xmlns:pic="http://schemas.openxmlformats.org/drawingml/2006/picture">
                        <pic:nvPicPr>
                          <pic:cNvPr id="1038420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86" y="11086"/>
                            <a:ext cx="2740" cy="1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43493927" name="Text Box 328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769" y="13037"/>
                            <a:ext cx="410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279" w:rsidRPr="00BC67BF" w:rsidRDefault="002F3279" w:rsidP="002F3279">
                              <w:pPr>
                                <w:rPr>
                                  <w:rFonts w:ascii="楷体" w:eastAsia="楷体" w:hAnsi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BC514D">
                                <w:rPr>
                                  <w:rFonts w:eastAsia="楷体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3033826" name="Freeform 3285"/>
                        <wps:cNvSpPr>
                          <a:spLocks/>
                        </wps:cNvSpPr>
                        <wps:spPr bwMode="auto">
                          <a:xfrm>
                            <a:off x="4092" y="12431"/>
                            <a:ext cx="477" cy="421"/>
                          </a:xfrm>
                          <a:custGeom>
                            <a:avLst/>
                            <a:gdLst>
                              <a:gd name="T0" fmla="*/ 22 w 516"/>
                              <a:gd name="T1" fmla="*/ 0 h 443"/>
                              <a:gd name="T2" fmla="*/ 37 w 516"/>
                              <a:gd name="T3" fmla="*/ 281 h 443"/>
                              <a:gd name="T4" fmla="*/ 246 w 516"/>
                              <a:gd name="T5" fmla="*/ 392 h 443"/>
                              <a:gd name="T6" fmla="*/ 516 w 516"/>
                              <a:gd name="T7" fmla="*/ 443 h 4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16" h="443">
                                <a:moveTo>
                                  <a:pt x="22" y="0"/>
                                </a:moveTo>
                                <a:cubicBezTo>
                                  <a:pt x="11" y="108"/>
                                  <a:pt x="0" y="216"/>
                                  <a:pt x="37" y="281"/>
                                </a:cubicBezTo>
                                <a:cubicBezTo>
                                  <a:pt x="74" y="346"/>
                                  <a:pt x="166" y="365"/>
                                  <a:pt x="246" y="392"/>
                                </a:cubicBezTo>
                                <a:cubicBezTo>
                                  <a:pt x="326" y="419"/>
                                  <a:pt x="421" y="431"/>
                                  <a:pt x="516" y="443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8A0E54" id="组合 57" o:spid="_x0000_s1109" style="position:absolute;left:0;text-align:left;margin-left:288.25pt;margin-top:12.3pt;width:137pt;height:119pt;z-index:251661312" coordorigin="3686,11086" coordsize="2740,23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">
                <v:shape id="图片 1" o:spid="_x0000_s1110" type="#_x0000_t75" style="position:absolute;left:3686;top:11086;width:2740;height:19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gQsNXIAAAA4QAAAA8AAABkcnMvZG93bnJldi54bWxEj02LwjAQhu/C/ocwC9407Soi1SiLUhA8&#10;iB/Lehyase1uMylNtPXfG0Hw+PDO+8zMfNmZStyocaVlBfEwAkGcWV1yruB0TAdTEM4ja6wsk4I7&#10;OVguPnpzTLRteU+3g89FkLBLUEHhfZ1I6bKCDLqhrYlDdrGNQR+wyaVusA1yU8mvKJpIgyWHDQXW&#10;tCoo+z9cjQKbntLVbnv/2f+d49+Rb2W8Xl+U6n923zMQnjr/Hn61NzqcH42m46CF50cBQS4e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A4ELDVyAAAAOEAAAAPAAAAAAAAAAAA&#10;AAAAAJ8CAABkcnMvZG93bnJldi54bWxQSwUGAAAAAAQABAD3AAAAlAMAAAAA&#10;">
                  <v:imagedata r:id="rId17" o:title=""/>
                </v:shape>
                <v:shape id="Text Box 3284" o:spid="_x0000_s1111" type="#_x0000_t202" style="position:absolute;left:4769;top:13037;width:410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imA8oA&#10;AADiAAAADwAAAGRycy9kb3ducmV2LnhtbESPT2vCQBTE74LfYXlCb3VjDK1GV7EtpfVmVQRvj+zL&#10;H8y+jdlV02/fFQoeh5n5DTNfdqYWV2pdZVnBaBiBIM6srrhQsN99Pk9AOI+ssbZMCn7JwXLR780x&#10;1fbGP3Td+kIECLsUFZTeN6mULivJoBvahjh4uW0N+iDbQuoWbwFuahlH0Ys0WHFYKLGh95Ky0/Zi&#10;FPDxtDsXa4rXb7T50h/n/HC85Eo9DbrVDISnzj/C/+1vrSBJxsl0PI1f4X4p3AG5+AM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PL4pgPKAAAA4gAAAA8AAAAAAAAAAAAAAAAAmAIA&#10;AGRycy9kb3ducmV2LnhtbFBLBQYAAAAABAAEAPUAAACPAwAAAAA=&#10;" filled="f" stroked="f" strokeweight="1pt">
                  <o:lock v:ext="edit" aspectratio="t"/>
                  <v:textbox inset="0,0,0,0">
                    <w:txbxContent>
                      <w:p w:rsidR="002F3279" w:rsidRPr="00BC67BF" w:rsidRDefault="002F3279" w:rsidP="002F3279">
                        <w:pPr>
                          <w:rPr>
                            <w:rFonts w:ascii="楷体" w:eastAsia="楷体" w:hAnsi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楷体" w:eastAsia="楷体" w:hAnsi="楷体" w:hint="eastAsia"/>
                            <w:sz w:val="18"/>
                            <w:szCs w:val="18"/>
                          </w:rPr>
                          <w:t>图</w:t>
                        </w:r>
                        <w:r w:rsidRPr="00BC514D">
                          <w:rPr>
                            <w:rFonts w:eastAsia="楷体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Freeform 3285" o:spid="_x0000_s1112" style="position:absolute;left:4092;top:12431;width:477;height:421;visibility:visible;mso-wrap-style:square;v-text-anchor:top" coordsize="516,4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sZSccA&#10;AADiAAAADwAAAGRycy9kb3ducmV2LnhtbERPXWvCMBR9F/wP4Q72tiZaKNIZZQwVX6d72N7umru2&#10;W3JTm6jdfr0RBJ8Oh/PFmS8HZ8WJ+tB61jDJFAjiypuWaw3v+/XTDESIyAatZ9LwRwGWi/FojqXx&#10;Z36j0y7WIpVwKFFDE2NXShmqhhyGzHfESfv2vcOYaF9L0+M5lTsrp0oV0mHLaaHBjl4bqn53R6dh&#10;a1eb7vj/WRcm4cfPYbL5clbrx4fh5RlEpCHezbf01mgoVK7yfDYt4Hop3QG5u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Q7GUnHAAAA4gAAAA8AAAAAAAAAAAAAAAAAmAIAAGRy&#10;cy9kb3ducmV2LnhtbFBLBQYAAAAABAAEAPUAAACMAwAAAAA=&#10;" path="m22,c11,108,,216,37,281v37,65,129,84,209,111c326,419,421,431,516,443e" filled="f" strokecolor="red" strokeweight="1.25pt">
                  <v:path arrowok="t" o:connecttype="custom" o:connectlocs="20,0;34,267;227,373;477,421" o:connectangles="0,0,0,0"/>
                </v:shape>
              </v:group>
            </w:pict>
          </mc:Fallback>
        </mc:AlternateContent>
      </w:r>
      <w:r>
        <w:rPr>
          <w:rFonts w:hint="eastAsia"/>
          <w:bCs/>
          <w:color w:val="000000"/>
        </w:rPr>
        <w:t>是否有关？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  <w:r>
        <w:rPr>
          <w:rFonts w:hint="eastAsia"/>
          <w:color w:val="000000"/>
          <w:szCs w:val="21"/>
        </w:rPr>
        <w:t>（其他合理答案也可得分）</w:t>
      </w:r>
    </w:p>
    <w:p w:rsidR="002F3279" w:rsidRDefault="002F3279" w:rsidP="002F3279">
      <w:pPr>
        <w:spacing w:line="360" w:lineRule="auto"/>
        <w:ind w:leftChars="100" w:left="210" w:firstLineChars="100" w:firstLine="210"/>
      </w:pPr>
      <w:r w:rsidRPr="000B6680">
        <w:t>2</w:t>
      </w:r>
      <w:r>
        <w:t>5</w:t>
      </w:r>
      <w:r w:rsidRPr="000B6680"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color w:val="000000"/>
          <w:szCs w:val="21"/>
        </w:rPr>
        <w:t>如图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所示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spacing w:line="360" w:lineRule="auto"/>
        <w:ind w:leftChars="100" w:left="210" w:firstLineChars="250" w:firstLine="52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左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spacing w:line="360" w:lineRule="auto"/>
        <w:ind w:leftChars="100" w:left="210" w:firstLineChars="50" w:firstLine="105"/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0</w:t>
      </w:r>
      <w:r>
        <w:t>.625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分）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kern w:val="0"/>
          <w:szCs w:val="21"/>
        </w:rPr>
        <w:t>0.6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bCs/>
          <w:color w:val="000000"/>
          <w:szCs w:val="21"/>
        </w:rPr>
      </w:pPr>
      <w:r w:rsidRPr="00BE08B7"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6</w:t>
      </w:r>
      <w:r w:rsidRPr="00BE08B7">
        <w:rPr>
          <w:color w:val="000000"/>
          <w:kern w:val="0"/>
          <w:szCs w:val="21"/>
        </w:rPr>
        <w:t>．（</w:t>
      </w:r>
      <w:r w:rsidRPr="00BE08B7">
        <w:rPr>
          <w:color w:val="000000"/>
          <w:kern w:val="0"/>
          <w:szCs w:val="21"/>
        </w:rPr>
        <w:t>1</w:t>
      </w:r>
      <w:r w:rsidRPr="00BE08B7">
        <w:rPr>
          <w:color w:val="000000"/>
          <w:kern w:val="0"/>
          <w:szCs w:val="21"/>
        </w:rPr>
        <w:t>）</w:t>
      </w:r>
      <w:r>
        <w:rPr>
          <w:rFonts w:hint="eastAsia"/>
          <w:color w:val="000000"/>
          <w:kern w:val="0"/>
          <w:szCs w:val="21"/>
        </w:rPr>
        <w:t>电磁铁的线圈匝数一定时，</w:t>
      </w:r>
      <w:r>
        <w:rPr>
          <w:rFonts w:hint="eastAsia"/>
          <w:bCs/>
          <w:iCs/>
          <w:color w:val="000000"/>
          <w:szCs w:val="21"/>
        </w:rPr>
        <w:t>通过</w:t>
      </w:r>
      <w:r>
        <w:rPr>
          <w:bCs/>
          <w:iCs/>
          <w:color w:val="000000"/>
          <w:szCs w:val="21"/>
        </w:rPr>
        <w:t>线圈</w:t>
      </w:r>
      <w:r>
        <w:rPr>
          <w:rFonts w:hint="eastAsia"/>
          <w:bCs/>
          <w:color w:val="000000"/>
          <w:szCs w:val="21"/>
        </w:rPr>
        <w:t>的电流越</w:t>
      </w:r>
    </w:p>
    <w:p w:rsidR="002F3279" w:rsidRDefault="002F3279" w:rsidP="002F3279">
      <w:pPr>
        <w:autoSpaceDE w:val="0"/>
        <w:autoSpaceDN w:val="0"/>
        <w:adjustRightInd w:val="0"/>
        <w:snapToGrid w:val="0"/>
        <w:spacing w:line="360" w:lineRule="auto"/>
        <w:ind w:firstLineChars="650" w:firstLine="1365"/>
        <w:jc w:val="left"/>
        <w:rPr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大，</w:t>
      </w:r>
      <w:r>
        <w:rPr>
          <w:bCs/>
          <w:iCs/>
          <w:color w:val="000000"/>
          <w:szCs w:val="21"/>
        </w:rPr>
        <w:t>电磁铁</w:t>
      </w:r>
      <w:r>
        <w:rPr>
          <w:rFonts w:hint="eastAsia"/>
          <w:bCs/>
          <w:iCs/>
          <w:color w:val="000000"/>
          <w:szCs w:val="21"/>
        </w:rPr>
        <w:t>的</w:t>
      </w:r>
      <w:r>
        <w:rPr>
          <w:bCs/>
          <w:iCs/>
          <w:color w:val="000000"/>
          <w:szCs w:val="21"/>
        </w:rPr>
        <w:t>磁性</w:t>
      </w:r>
      <w:r>
        <w:rPr>
          <w:rFonts w:hint="eastAsia"/>
          <w:bCs/>
          <w:iCs/>
          <w:color w:val="000000"/>
          <w:szCs w:val="21"/>
        </w:rPr>
        <w:t>越</w:t>
      </w:r>
      <w:r>
        <w:rPr>
          <w:bCs/>
          <w:iCs/>
          <w:color w:val="000000"/>
          <w:szCs w:val="21"/>
        </w:rPr>
        <w:t>强</w:t>
      </w:r>
      <w:r w:rsidRPr="00BE08B7">
        <w:rPr>
          <w:color w:val="000000"/>
          <w:szCs w:val="21"/>
        </w:rPr>
        <w:t>（</w:t>
      </w:r>
      <w:r w:rsidRPr="00BE08B7"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  <w:r w:rsidRPr="00BE08B7">
        <w:rPr>
          <w:color w:val="000000"/>
          <w:szCs w:val="21"/>
        </w:rPr>
        <w:t xml:space="preserve">  </w:t>
      </w:r>
    </w:p>
    <w:p w:rsidR="002F3279" w:rsidRDefault="002F3279" w:rsidP="002F3279">
      <w:pPr>
        <w:autoSpaceDE w:val="0"/>
        <w:autoSpaceDN w:val="0"/>
        <w:adjustRightInd w:val="0"/>
        <w:snapToGrid w:val="0"/>
        <w:spacing w:line="360" w:lineRule="auto"/>
        <w:ind w:firstLineChars="400" w:firstLine="840"/>
        <w:jc w:val="left"/>
        <w:rPr>
          <w:bCs/>
          <w:iCs/>
          <w:color w:val="000000"/>
          <w:szCs w:val="21"/>
        </w:rPr>
      </w:pPr>
      <w:r w:rsidRPr="00BE08B7">
        <w:rPr>
          <w:color w:val="000000"/>
          <w:kern w:val="0"/>
          <w:szCs w:val="21"/>
        </w:rPr>
        <w:t>（</w:t>
      </w:r>
      <w:r w:rsidRPr="00BE08B7">
        <w:rPr>
          <w:color w:val="000000"/>
          <w:kern w:val="0"/>
          <w:szCs w:val="21"/>
        </w:rPr>
        <w:t>2</w:t>
      </w:r>
      <w:r w:rsidRPr="00BE08B7">
        <w:rPr>
          <w:color w:val="000000"/>
          <w:kern w:val="0"/>
          <w:szCs w:val="21"/>
        </w:rPr>
        <w:t>）</w:t>
      </w:r>
      <w:r>
        <w:rPr>
          <w:rFonts w:hint="eastAsia"/>
          <w:color w:val="000000"/>
          <w:kern w:val="0"/>
          <w:szCs w:val="21"/>
        </w:rPr>
        <w:t>不正确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分）</w:t>
      </w:r>
      <w:r>
        <w:rPr>
          <w:rFonts w:hint="eastAsia"/>
          <w:color w:val="000000"/>
          <w:szCs w:val="21"/>
        </w:rPr>
        <w:t>，实验中没有控制</w:t>
      </w:r>
      <w:r>
        <w:rPr>
          <w:rFonts w:hint="eastAsia"/>
          <w:bCs/>
          <w:iCs/>
          <w:color w:val="000000"/>
          <w:szCs w:val="21"/>
        </w:rPr>
        <w:t>通过</w:t>
      </w:r>
      <w:r>
        <w:rPr>
          <w:bCs/>
          <w:color w:val="000000"/>
          <w:szCs w:val="21"/>
        </w:rPr>
        <w:t>电磁铁</w:t>
      </w:r>
      <w:r>
        <w:rPr>
          <w:bCs/>
          <w:iCs/>
          <w:color w:val="000000"/>
          <w:szCs w:val="21"/>
        </w:rPr>
        <w:t>线</w:t>
      </w:r>
      <w:r>
        <w:rPr>
          <w:rFonts w:hint="eastAsia"/>
          <w:bCs/>
          <w:iCs/>
          <w:color w:val="000000"/>
          <w:szCs w:val="21"/>
        </w:rPr>
        <w:t xml:space="preserve"> </w:t>
      </w:r>
    </w:p>
    <w:p w:rsidR="002F3279" w:rsidRPr="00BE08B7" w:rsidRDefault="002F3279" w:rsidP="002F3279">
      <w:pPr>
        <w:autoSpaceDE w:val="0"/>
        <w:autoSpaceDN w:val="0"/>
        <w:adjustRightInd w:val="0"/>
        <w:snapToGrid w:val="0"/>
        <w:spacing w:line="360" w:lineRule="auto"/>
        <w:ind w:firstLineChars="650" w:firstLine="1365"/>
        <w:jc w:val="left"/>
        <w:rPr>
          <w:color w:val="000000"/>
          <w:kern w:val="0"/>
          <w:szCs w:val="21"/>
        </w:rPr>
      </w:pPr>
      <w:r>
        <w:rPr>
          <w:bCs/>
          <w:iCs/>
          <w:color w:val="000000"/>
          <w:szCs w:val="21"/>
        </w:rPr>
        <w:t>圈</w:t>
      </w:r>
      <w:r>
        <w:rPr>
          <w:rFonts w:hint="eastAsia"/>
          <w:bCs/>
          <w:color w:val="000000"/>
          <w:szCs w:val="21"/>
        </w:rPr>
        <w:t>的电流大小相等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color w:val="000000"/>
          <w:szCs w:val="21"/>
        </w:rPr>
      </w:pPr>
      <w:r w:rsidRPr="00BE08B7">
        <w:rPr>
          <w:color w:val="000000"/>
        </w:rPr>
        <w:t>2</w:t>
      </w:r>
      <w:r>
        <w:rPr>
          <w:color w:val="000000"/>
        </w:rPr>
        <w:t>7</w:t>
      </w:r>
      <w:r w:rsidRPr="00BE08B7">
        <w:rPr>
          <w:color w:val="000000"/>
        </w:rPr>
        <w:t>．</w:t>
      </w:r>
      <w:r w:rsidRPr="00BE08B7">
        <w:rPr>
          <w:color w:val="000000"/>
          <w:kern w:val="0"/>
          <w:szCs w:val="21"/>
        </w:rPr>
        <w:t>（</w:t>
      </w:r>
      <w:r w:rsidRPr="00BE08B7">
        <w:rPr>
          <w:color w:val="000000"/>
          <w:kern w:val="0"/>
          <w:szCs w:val="21"/>
        </w:rPr>
        <w:t>1</w:t>
      </w:r>
      <w:r w:rsidRPr="00BE08B7">
        <w:rPr>
          <w:color w:val="000000"/>
          <w:kern w:val="0"/>
          <w:szCs w:val="21"/>
        </w:rPr>
        <w:t>）</w:t>
      </w:r>
      <w:r>
        <w:rPr>
          <w:rFonts w:hint="eastAsia"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D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</w:t>
      </w:r>
      <w:r w:rsidRPr="00BE08B7">
        <w:rPr>
          <w:color w:val="000000"/>
          <w:kern w:val="0"/>
          <w:szCs w:val="21"/>
        </w:rPr>
        <w:t>（</w:t>
      </w:r>
      <w:r w:rsidRPr="00BE08B7">
        <w:rPr>
          <w:color w:val="000000"/>
          <w:kern w:val="0"/>
          <w:szCs w:val="21"/>
        </w:rPr>
        <w:t>2</w:t>
      </w:r>
      <w:r w:rsidRPr="00BE08B7">
        <w:rPr>
          <w:color w:val="000000"/>
          <w:kern w:val="0"/>
          <w:szCs w:val="21"/>
        </w:rPr>
        <w:t>）</w:t>
      </w:r>
      <w:r>
        <w:rPr>
          <w:rFonts w:hint="eastAsia"/>
          <w:color w:val="000000"/>
          <w:kern w:val="0"/>
          <w:szCs w:val="21"/>
        </w:rPr>
        <w:t>导体</w:t>
      </w:r>
      <w:r>
        <w:rPr>
          <w:rFonts w:hint="eastAsia"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向一侧摆动</w:t>
      </w:r>
      <w:r w:rsidRPr="00BE08B7">
        <w:rPr>
          <w:color w:val="000000"/>
          <w:szCs w:val="21"/>
        </w:rPr>
        <w:t>（</w:t>
      </w:r>
      <w:r w:rsidRPr="00BE08B7"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</w:pPr>
    </w:p>
    <w:p w:rsidR="002F3279" w:rsidRDefault="002F3279" w:rsidP="002F3279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color w:val="000000"/>
          <w:szCs w:val="21"/>
        </w:rPr>
      </w:pPr>
      <w:r w:rsidRPr="00BE08B7">
        <w:t>2</w:t>
      </w:r>
      <w:r>
        <w:t>8</w:t>
      </w:r>
      <w:r w:rsidRPr="000B6680">
        <w:t>．</w:t>
      </w:r>
      <w:r w:rsidRPr="00BE08B7">
        <w:rPr>
          <w:color w:val="000000"/>
          <w:kern w:val="0"/>
          <w:szCs w:val="21"/>
        </w:rPr>
        <w:t>（</w:t>
      </w:r>
      <w:r w:rsidRPr="00BE08B7">
        <w:rPr>
          <w:color w:val="000000"/>
          <w:kern w:val="0"/>
          <w:szCs w:val="21"/>
        </w:rPr>
        <w:t>1</w:t>
      </w:r>
      <w:r w:rsidRPr="00BE08B7">
        <w:rPr>
          <w:color w:val="000000"/>
          <w:kern w:val="0"/>
          <w:szCs w:val="21"/>
        </w:rPr>
        <w:t>）</w:t>
      </w:r>
      <w:r>
        <w:rPr>
          <w:rFonts w:hint="eastAsia"/>
          <w:color w:val="000000"/>
          <w:kern w:val="0"/>
          <w:szCs w:val="21"/>
        </w:rPr>
        <w:t>温度计示数的变化量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firstLineChars="400" w:firstLine="840"/>
        <w:rPr>
          <w:color w:val="000000"/>
          <w:kern w:val="0"/>
          <w:szCs w:val="21"/>
        </w:rPr>
      </w:pPr>
      <w:r w:rsidRPr="00D7618D">
        <w:rPr>
          <w:kern w:val="0"/>
          <w:szCs w:val="21"/>
        </w:rPr>
        <w:t>（</w:t>
      </w:r>
      <w:r w:rsidRPr="00D7618D">
        <w:rPr>
          <w:kern w:val="0"/>
          <w:szCs w:val="21"/>
        </w:rPr>
        <w:t>2</w:t>
      </w:r>
      <w:r w:rsidRPr="00D7618D"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导体</w:t>
      </w:r>
      <w:r w:rsidRPr="00D7618D">
        <w:rPr>
          <w:rFonts w:hint="eastAsia"/>
          <w:kern w:val="0"/>
          <w:szCs w:val="21"/>
        </w:rPr>
        <w:t>的</w:t>
      </w:r>
      <w:r>
        <w:rPr>
          <w:rFonts w:hint="eastAsia"/>
          <w:kern w:val="0"/>
          <w:szCs w:val="21"/>
        </w:rPr>
        <w:t>电阻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firstLineChars="400" w:firstLine="84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使电路中的电流变大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  <w:r>
        <w:rPr>
          <w:rFonts w:hint="eastAsia"/>
          <w:color w:val="000000"/>
          <w:szCs w:val="21"/>
        </w:rPr>
        <w:t>（</w:t>
      </w:r>
      <w:r w:rsidRPr="003425BD">
        <w:rPr>
          <w:rFonts w:hint="eastAsia"/>
          <w:szCs w:val="21"/>
        </w:rPr>
        <w:t>其他合理答案也可得分</w:t>
      </w:r>
      <w:r>
        <w:rPr>
          <w:rFonts w:hint="eastAsia"/>
          <w:color w:val="000000"/>
          <w:szCs w:val="21"/>
        </w:rPr>
        <w:t>）</w:t>
      </w:r>
    </w:p>
    <w:p w:rsidR="002F3279" w:rsidRDefault="002F3279" w:rsidP="002F3279">
      <w:pPr>
        <w:adjustRightInd w:val="0"/>
        <w:snapToGrid w:val="0"/>
        <w:spacing w:line="360" w:lineRule="auto"/>
        <w:ind w:firstLine="420"/>
        <w:rPr>
          <w:color w:val="000000"/>
        </w:rPr>
      </w:pPr>
    </w:p>
    <w:p w:rsidR="002F3279" w:rsidRPr="00941D58" w:rsidRDefault="002F3279" w:rsidP="002F3279">
      <w:pPr>
        <w:adjustRightInd w:val="0"/>
        <w:snapToGrid w:val="0"/>
        <w:spacing w:line="360" w:lineRule="auto"/>
        <w:ind w:firstLine="420"/>
        <w:rPr>
          <w:szCs w:val="21"/>
        </w:rPr>
      </w:pPr>
      <w:r w:rsidRPr="00941D58">
        <w:t>29</w:t>
      </w:r>
      <w:r w:rsidRPr="00941D58">
        <w:t>．</w:t>
      </w:r>
      <w:r w:rsidRPr="00941D58">
        <w:rPr>
          <w:rFonts w:hint="eastAsia"/>
        </w:rPr>
        <w:t>（</w:t>
      </w:r>
      <w:r w:rsidRPr="00941D58">
        <w:rPr>
          <w:rFonts w:hint="eastAsia"/>
        </w:rPr>
        <w:t>1</w:t>
      </w:r>
      <w:r w:rsidRPr="00941D58">
        <w:rPr>
          <w:rFonts w:hint="eastAsia"/>
        </w:rPr>
        <w:t>）</w:t>
      </w:r>
      <w:r w:rsidRPr="00941D58">
        <w:rPr>
          <w:rFonts w:hint="eastAsia"/>
          <w:szCs w:val="21"/>
          <w:shd w:val="clear" w:color="auto" w:fill="FFFFFF"/>
        </w:rPr>
        <w:t>电压表的示数为</w:t>
      </w:r>
      <w:r w:rsidRPr="00941D58">
        <w:rPr>
          <w:rFonts w:eastAsia="楷体"/>
          <w:i/>
          <w:iCs/>
        </w:rPr>
        <w:t>U</w:t>
      </w:r>
      <w:r>
        <w:rPr>
          <w:rFonts w:eastAsia="楷体"/>
          <w:vertAlign w:val="subscript"/>
        </w:rPr>
        <w:t>1</w:t>
      </w:r>
      <w:r w:rsidRPr="00941D58">
        <w:rPr>
          <w:szCs w:val="21"/>
        </w:rPr>
        <w:t>（</w:t>
      </w:r>
      <w:r w:rsidRPr="00941D58">
        <w:rPr>
          <w:szCs w:val="21"/>
        </w:rPr>
        <w:t>1</w:t>
      </w:r>
      <w:r w:rsidRPr="00941D58">
        <w:rPr>
          <w:szCs w:val="21"/>
        </w:rPr>
        <w:t>分）</w:t>
      </w:r>
    </w:p>
    <w:p w:rsidR="002F3279" w:rsidRPr="00941D58" w:rsidRDefault="002F3279" w:rsidP="002F3279">
      <w:pPr>
        <w:adjustRightInd w:val="0"/>
        <w:snapToGrid w:val="0"/>
        <w:spacing w:line="360" w:lineRule="auto"/>
        <w:ind w:firstLineChars="350" w:firstLine="735"/>
        <w:rPr>
          <w:szCs w:val="21"/>
        </w:rPr>
      </w:pPr>
      <w:r w:rsidRPr="00941D58">
        <w:rPr>
          <w:rFonts w:hint="eastAsia"/>
        </w:rPr>
        <w:t>（</w:t>
      </w:r>
      <w:r w:rsidRPr="00941D58">
        <w:rPr>
          <w:rFonts w:hint="eastAsia"/>
        </w:rPr>
        <w:t>2</w:t>
      </w:r>
      <w:r w:rsidRPr="00941D58">
        <w:rPr>
          <w:rFonts w:hint="eastAsia"/>
        </w:rPr>
        <w:t>）</w:t>
      </w:r>
      <w:r w:rsidRPr="00941D58">
        <w:rPr>
          <w:rFonts w:eastAsia="宋体-简"/>
          <w:bCs/>
        </w:rPr>
        <w:t>S</w:t>
      </w:r>
      <w:r w:rsidRPr="00941D58">
        <w:rPr>
          <w:rFonts w:eastAsia="宋体-简"/>
          <w:bCs/>
          <w:vertAlign w:val="subscript"/>
        </w:rPr>
        <w:t>1</w:t>
      </w:r>
      <w:r w:rsidRPr="00941D58">
        <w:rPr>
          <w:rFonts w:eastAsia="宋体-简"/>
          <w:bCs/>
        </w:rPr>
        <w:t>和</w:t>
      </w:r>
      <w:r w:rsidRPr="00941D58">
        <w:rPr>
          <w:rFonts w:eastAsia="宋体-简"/>
          <w:bCs/>
        </w:rPr>
        <w:t>S</w:t>
      </w:r>
      <w:r w:rsidRPr="00941D58">
        <w:rPr>
          <w:rFonts w:eastAsia="宋体-简"/>
          <w:bCs/>
          <w:vertAlign w:val="subscript"/>
        </w:rPr>
        <w:t>3</w:t>
      </w:r>
      <w:r w:rsidRPr="00941D58">
        <w:rPr>
          <w:szCs w:val="21"/>
        </w:rPr>
        <w:t>（</w:t>
      </w:r>
      <w:r w:rsidRPr="00941D58">
        <w:rPr>
          <w:szCs w:val="21"/>
        </w:rPr>
        <w:t>1</w:t>
      </w:r>
      <w:r w:rsidRPr="00941D58">
        <w:rPr>
          <w:szCs w:val="21"/>
        </w:rPr>
        <w:t>分）</w:t>
      </w:r>
    </w:p>
    <w:p w:rsidR="002F3279" w:rsidRPr="00BE08B7" w:rsidRDefault="002F3279" w:rsidP="002F3279">
      <w:pPr>
        <w:adjustRightInd w:val="0"/>
        <w:snapToGrid w:val="0"/>
        <w:spacing w:line="360" w:lineRule="auto"/>
        <w:ind w:firstLineChars="350" w:firstLine="735"/>
        <w:rPr>
          <w:color w:val="000000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</w:t>
      </w:r>
      <w:r w:rsidRPr="008F15B0">
        <w:rPr>
          <w:color w:val="000000"/>
          <w:position w:val="-28"/>
          <w:szCs w:val="21"/>
        </w:rPr>
        <w:object w:dxaOrig="1040" w:dyaOrig="639">
          <v:shape id="_x0000_i1025" type="#_x0000_t75" style="width:52.5pt;height:31.5pt" o:ole="">
            <v:imagedata r:id="rId18" o:title=""/>
          </v:shape>
          <o:OLEObject Type="Embed" ProgID="Equation.DSMT4" ShapeID="_x0000_i1025" DrawAspect="Content" ObjectID="_1767813309" r:id="rId19"/>
        </w:objec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utoSpaceDE w:val="0"/>
        <w:autoSpaceDN w:val="0"/>
        <w:adjustRightInd w:val="0"/>
        <w:snapToGrid w:val="0"/>
        <w:spacing w:line="360" w:lineRule="auto"/>
        <w:ind w:leftChars="200" w:left="840" w:hangingChars="200" w:hanging="420"/>
        <w:jc w:val="left"/>
      </w:pPr>
    </w:p>
    <w:p w:rsidR="002F3279" w:rsidRDefault="002F3279" w:rsidP="002F3279">
      <w:pPr>
        <w:autoSpaceDE w:val="0"/>
        <w:autoSpaceDN w:val="0"/>
        <w:adjustRightInd w:val="0"/>
        <w:snapToGrid w:val="0"/>
        <w:spacing w:line="360" w:lineRule="auto"/>
        <w:ind w:leftChars="200" w:left="840" w:hangingChars="200" w:hanging="420"/>
        <w:jc w:val="left"/>
      </w:pPr>
      <w:r w:rsidRPr="000509A4">
        <w:t>30</w:t>
      </w:r>
      <w:r w:rsidRPr="000509A4">
        <w:t>．</w:t>
      </w:r>
      <w:r>
        <w:rPr>
          <w:rFonts w:hint="eastAsia"/>
        </w:rPr>
        <w:t>补充的器材：条形磁体</w:t>
      </w:r>
    </w:p>
    <w:p w:rsidR="002F3279" w:rsidRDefault="002F3279" w:rsidP="002F3279">
      <w:pPr>
        <w:autoSpaceDE w:val="0"/>
        <w:autoSpaceDN w:val="0"/>
        <w:adjustRightInd w:val="0"/>
        <w:snapToGrid w:val="0"/>
        <w:spacing w:line="360" w:lineRule="auto"/>
        <w:ind w:leftChars="400" w:left="840"/>
        <w:jc w:val="left"/>
        <w:rPr>
          <w:color w:val="000000"/>
          <w:kern w:val="0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AFD8858" wp14:editId="1B649B2C">
                <wp:simplePos x="0" y="0"/>
                <wp:positionH relativeFrom="column">
                  <wp:posOffset>2852420</wp:posOffset>
                </wp:positionH>
                <wp:positionV relativeFrom="paragraph">
                  <wp:posOffset>503555</wp:posOffset>
                </wp:positionV>
                <wp:extent cx="1470660" cy="1154430"/>
                <wp:effectExtent l="4445" t="0" r="1270" b="0"/>
                <wp:wrapNone/>
                <wp:docPr id="1974453857" name="组合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0660" cy="1154430"/>
                          <a:chOff x="5768" y="3429"/>
                          <a:chExt cx="2316" cy="1818"/>
                        </a:xfrm>
                      </wpg:grpSpPr>
                      <wps:wsp>
                        <wps:cNvPr id="1477047981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7069" y="3429"/>
                            <a:ext cx="34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279" w:rsidRPr="001A53FE" w:rsidRDefault="002F3279" w:rsidP="002F3279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1A53FE">
                                <w:rPr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65953743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7296" y="4462"/>
                            <a:ext cx="34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279" w:rsidRPr="001A53FE" w:rsidRDefault="002F3279" w:rsidP="002F3279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1A53FE">
                                <w:rPr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2237983" name="Line 213"/>
                        <wps:cNvCnPr>
                          <a:cxnSpLocks noChangeShapeType="1"/>
                        </wps:cNvCnPr>
                        <wps:spPr bwMode="auto">
                          <a:xfrm>
                            <a:off x="7601" y="4361"/>
                            <a:ext cx="3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80402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6797" y="4940"/>
                            <a:ext cx="538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279" w:rsidRPr="006C460F" w:rsidRDefault="002F3279" w:rsidP="002F3279">
                              <w:pPr>
                                <w:ind w:firstLineChars="50" w:firstLine="90"/>
                                <w:rPr>
                                  <w:rFonts w:ascii="楷体" w:eastAsia="楷体" w:hAnsi="楷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6C460F">
                                <w:rPr>
                                  <w:rFonts w:ascii="楷体" w:eastAsia="楷体" w:hAnsi="楷体"/>
                                  <w:color w:val="000000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F26365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22448810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5942" y="3718"/>
                            <a:ext cx="1980" cy="1049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14672422" name="Group 216"/>
                        <wpg:cNvGrpSpPr>
                          <a:grpSpLocks/>
                        </wpg:cNvGrpSpPr>
                        <wpg:grpSpPr bwMode="auto">
                          <a:xfrm>
                            <a:off x="6622" y="3592"/>
                            <a:ext cx="64" cy="238"/>
                            <a:chOff x="2530" y="2196"/>
                            <a:chExt cx="64" cy="238"/>
                          </a:xfrm>
                        </wpg:grpSpPr>
                        <wps:wsp>
                          <wps:cNvPr id="1721258350" name="Rectangle 2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0" y="2206"/>
                              <a:ext cx="64" cy="2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8552262" name="Line 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35" y="2259"/>
                              <a:ext cx="0" cy="12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6872787" name="Line 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2" y="2196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72623286" name="Group 223"/>
                        <wpg:cNvGrpSpPr>
                          <a:grpSpLocks/>
                        </wpg:cNvGrpSpPr>
                        <wpg:grpSpPr bwMode="auto">
                          <a:xfrm>
                            <a:off x="7165" y="3599"/>
                            <a:ext cx="253" cy="147"/>
                            <a:chOff x="8468" y="14787"/>
                            <a:chExt cx="253" cy="147"/>
                          </a:xfrm>
                        </wpg:grpSpPr>
                        <wps:wsp>
                          <wps:cNvPr id="333874747" name="Rectangle 22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68" y="14878"/>
                              <a:ext cx="230" cy="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9009322" name="Oval 2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470" y="14889"/>
                              <a:ext cx="41" cy="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2893642" name="Line 2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04" y="14787"/>
                              <a:ext cx="217" cy="1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80377229" name="Oval 22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912" y="4282"/>
                            <a:ext cx="52" cy="5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85035" name="AutoShape 229"/>
                        <wps:cNvSpPr>
                          <a:spLocks noChangeArrowheads="1"/>
                        </wps:cNvSpPr>
                        <wps:spPr bwMode="auto">
                          <a:xfrm flipV="1">
                            <a:off x="7573" y="4569"/>
                            <a:ext cx="45" cy="11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9203776" name="Oval 23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71" y="4733"/>
                            <a:ext cx="52" cy="5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68079" name="Freeform 232"/>
                        <wps:cNvSpPr>
                          <a:spLocks/>
                        </wps:cNvSpPr>
                        <wps:spPr bwMode="auto">
                          <a:xfrm>
                            <a:off x="7602" y="4362"/>
                            <a:ext cx="1" cy="283"/>
                          </a:xfrm>
                          <a:custGeom>
                            <a:avLst/>
                            <a:gdLst>
                              <a:gd name="T0" fmla="*/ 0 w 1"/>
                              <a:gd name="T1" fmla="*/ 283 h 606"/>
                              <a:gd name="T2" fmla="*/ 0 w 1"/>
                              <a:gd name="T3" fmla="*/ 0 h 606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606">
                                <a:moveTo>
                                  <a:pt x="0" y="606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4364252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6306" y="4836"/>
                            <a:ext cx="44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279" w:rsidRPr="001A53FE" w:rsidRDefault="002F3279" w:rsidP="002F3279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1A53FE">
                                <w:rPr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8591965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6291" y="4724"/>
                            <a:ext cx="353" cy="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645945" name="Line 235"/>
                        <wps:cNvCnPr>
                          <a:cxnSpLocks noChangeShapeType="1"/>
                        </wps:cNvCnPr>
                        <wps:spPr bwMode="auto">
                          <a:xfrm>
                            <a:off x="5969" y="4307"/>
                            <a:ext cx="103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6912673" name="Line 23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780" y="4530"/>
                            <a:ext cx="4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5454609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7723" y="4373"/>
                            <a:ext cx="361" cy="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125130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7427" y="4712"/>
                            <a:ext cx="353" cy="1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1302802" name="AutoShape 242"/>
                        <wps:cNvCnPr>
                          <a:cxnSpLocks noChangeShapeType="1"/>
                        </wps:cNvCnPr>
                        <wps:spPr bwMode="auto">
                          <a:xfrm flipV="1">
                            <a:off x="6387" y="4609"/>
                            <a:ext cx="247" cy="2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4336004" name="Oval 237"/>
                        <wps:cNvSpPr>
                          <a:spLocks noChangeArrowheads="1"/>
                        </wps:cNvSpPr>
                        <wps:spPr bwMode="auto">
                          <a:xfrm>
                            <a:off x="6334" y="4154"/>
                            <a:ext cx="283" cy="2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9934447" name="Oval 221"/>
                        <wps:cNvSpPr>
                          <a:spLocks noChangeArrowheads="1"/>
                        </wps:cNvSpPr>
                        <wps:spPr bwMode="auto">
                          <a:xfrm>
                            <a:off x="5787" y="3877"/>
                            <a:ext cx="302" cy="29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4825573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5768" y="3889"/>
                            <a:ext cx="34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279" w:rsidRPr="00526447" w:rsidRDefault="002F3279" w:rsidP="002F3279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 w:rsidRPr="00526447">
                                <w:rPr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134592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6305" y="4186"/>
                            <a:ext cx="34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279" w:rsidRPr="006C460F" w:rsidRDefault="002F3279" w:rsidP="002F3279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17657955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7395" y="4829"/>
                            <a:ext cx="44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279" w:rsidRPr="000A3D20" w:rsidRDefault="002F3279" w:rsidP="002F3279">
                              <w:pPr>
                                <w:jc w:val="center"/>
                                <w:rPr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1A53FE">
                                <w:rPr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FD8858" id="组合 56" o:spid="_x0000_s1113" style="position:absolute;left:0;text-align:left;margin-left:224.6pt;margin-top:39.65pt;width:115.8pt;height:90.9pt;z-index:251660288" coordorigin="5768,3429" coordsize="2316,18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">
                <v:shape id="Text Box 222" o:spid="_x0000_s1114" type="#_x0000_t202" style="position:absolute;left:7069;top:3429;width:34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upEMgA&#10;AADjAAAADwAAAGRycy9kb3ducmV2LnhtbERPX2vCMBB/H/gdwgl7m4kiVqtRRDYYDMZq97DHsznb&#10;YHPpmky7b78MBnu83//b7AbXiiv1wXrWMJ0oEMSVN5ZrDe/l08MSRIjIBlvPpOGbAuy2o7sN5sbf&#10;uKDrMdYihXDIUUMTY5dLGaqGHIaJ74gTd/a9w5jOvpamx1sKd62cKbWQDi2nhgY7OjRUXY5fTsP+&#10;g4tH+/l6eivOhS3LleKXxUXr+/GwX4OINMR/8Z/72aT58yxT82y1nMLvTwkAuf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fu6kQyAAAAOMAAAAPAAAAAAAAAAAAAAAAAJgCAABk&#10;cnMvZG93bnJldi54bWxQSwUGAAAAAAQABAD1AAAAjQMAAAAA&#10;" filled="f" stroked="f">
                  <v:textbox inset="0,0,0,0">
                    <w:txbxContent>
                      <w:p w:rsidR="002F3279" w:rsidRPr="001A53FE" w:rsidRDefault="002F3279" w:rsidP="002F3279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1A53FE">
                          <w:rPr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222" o:spid="_x0000_s1115" type="#_x0000_t202" style="position:absolute;left:7296;top:4462;width:34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vUD8wA&#10;AADjAAAADwAAAGRycy9kb3ducmV2LnhtbESPQUsDMRSE7wX/Q3gFb23S1q52bVqKKAhCcbsePD43&#10;r7uhm5d1E9v13xtB8DjMzDfMeju4VpypD9azhtlUgSCuvLFca3grnyZ3IEJENth6Jg3fFGC7uRqt&#10;MTf+wgWdD7EWCcIhRw1NjF0uZagachimviNO3tH3DmOSfS1Nj5cEd62cK5VJh5bTQoMdPTRUnQ5f&#10;TsPunYtH+7n/eC2OhS3LleKX7KT19XjY3YOINMT/8F/72WiYq2y5Wi5ubxbw+yn9Abn5AQ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tTvUD8wAAADjAAAADwAAAAAAAAAAAAAAAACY&#10;AgAAZHJzL2Rvd25yZXYueG1sUEsFBgAAAAAEAAQA9QAAAJEDAAAAAA==&#10;" filled="f" stroked="f">
                  <v:textbox inset="0,0,0,0">
                    <w:txbxContent>
                      <w:p w:rsidR="002F3279" w:rsidRPr="001A53FE" w:rsidRDefault="002F3279" w:rsidP="002F3279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1A53FE">
                          <w:rPr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line id="Line 213" o:spid="_x0000_s1116" style="position:absolute;visibility:visible;mso-wrap-style:square" from="7601,4361" to="7924,4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"/>
                <v:shape id="Text Box 214" o:spid="_x0000_s1117" type="#_x0000_t202" style="position:absolute;left:6797;top:4940;width:538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07b8QA&#10;AADhAAAADwAAAGRycy9kb3ducmV2LnhtbERPy2oCMRTdF/yHcIXuauJgi4xG0RZp3flCcHeZ3Hng&#10;5GacRJ3+fSMUXB7OezrvbC1u1PrKsYbhQIEgzpypuNBw2K/exiB8QDZYOyYNv+RhPuu9TDE17s5b&#10;uu1CIWII+xQ1lCE0qZQ+K8miH7iGOHK5ay2GCNtCmhbvMdzWMlHqQ1qsODaU2NBnSdl5d7Ua+HTe&#10;X4o1Jeslbb7N1yU/nq651q/9bjEBEagLT/G/+8fE+e/JWI1UAo9HEYK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NO2/EAAAA4QAAAA8AAAAAAAAAAAAAAAAAmAIAAGRycy9k&#10;b3ducmV2LnhtbFBLBQYAAAAABAAEAPUAAACJAwAAAAA=&#10;" filled="f" stroked="f" strokeweight="1pt">
                  <v:textbox inset="0,0,0,0">
                    <w:txbxContent>
                      <w:p w:rsidR="002F3279" w:rsidRPr="006C460F" w:rsidRDefault="002F3279" w:rsidP="002F3279">
                        <w:pPr>
                          <w:ind w:firstLineChars="50" w:firstLine="90"/>
                          <w:rPr>
                            <w:rFonts w:ascii="楷体" w:eastAsia="楷体" w:hAnsi="楷体"/>
                            <w:color w:val="000000"/>
                            <w:sz w:val="18"/>
                            <w:szCs w:val="18"/>
                          </w:rPr>
                        </w:pPr>
                        <w:r w:rsidRPr="006C460F">
                          <w:rPr>
                            <w:rFonts w:ascii="楷体" w:eastAsia="楷体" w:hAnsi="楷体"/>
                            <w:color w:val="000000"/>
                            <w:sz w:val="18"/>
                            <w:szCs w:val="18"/>
                          </w:rPr>
                          <w:t>图</w:t>
                        </w:r>
                        <w:r w:rsidRPr="00F26365">
                          <w:rPr>
                            <w:color w:val="000000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rect id="Rectangle 215" o:spid="_x0000_s1118" style="position:absolute;left:5942;top:3718;width:1980;height:10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LNnsoA&#10;AADjAAAADwAAAGRycy9kb3ducmV2LnhtbESPQUvDQBCF74L/YRnBm900VA2x2xLFgqeCraDehuy4&#10;G5qdDdm1if/eOQgeZ+bNe+9bb+fQqzONqYtsYLkoQBG30XbsDLwddzcVqJSRLfaRycAPJdhuLi/W&#10;WNs48SudD9kpMeFUowGf81BrnVpPAdMiDsRy+4pjwCzj6LQdcRLz0OuyKO50wI4lweNAT57a0+E7&#10;GHgePvfNrUu6ec/+4xQfp53fO2Our+bmAVSmOf+L/75frNS/L8vVqqqWQiFMsgC9+QU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GgizZ7KAAAA4wAAAA8AAAAAAAAAAAAAAAAAmAIA&#10;AGRycy9kb3ducmV2LnhtbFBLBQYAAAAABAAEAPUAAACPAwAAAAA=&#10;" filled="f"/>
                <v:group id="Group 216" o:spid="_x0000_s1119" style="position:absolute;left:6622;top:3592;width:64;height:238" coordorigin="2530,2196" coordsize="64,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DoVgeryQAA&#10;AOMAAAAPAAAAAAAAAAAAAAAAAKoCAABkcnMvZG93bnJldi54bWxQSwUGAAAAAAQABAD6AAAAoAMA&#10;AAAA&#10;">
                  <v:rect id="Rectangle 217" o:spid="_x0000_s1120" style="position:absolute;left:2530;top:2206;width:64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mqJMsA&#10;AADjAAAADwAAAGRycy9kb3ducmV2LnhtbESPQWvDMAyF74P9B6PBbqvTZGlDWreUQmGs7NCksKuJ&#10;tSQ0loPtpdm/nw6DHSU9vfe+7X62g5jQh96RguUiAYHUONNTq+Ban14KECFqMnpwhAp+MMB+9/iw&#10;1aVxd7rgVMVWsAmFUivoYhxLKUPTodVh4UYkvn05b3Xk0bfSeH1nczvINElW0uqeOKHTIx47bG7V&#10;t1VwqnN/PjfX99dpMB+yKrKxzj6Ven6aDxsQEef4L/77fjNcf50u07zIcqZgJl6A3P0C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CJyaokywAAAOMAAAAPAAAAAAAAAAAAAAAAAJgC&#10;AABkcnMvZG93bnJldi54bWxQSwUGAAAAAAQABAD1AAAAkAMAAAAA&#10;" stroked="f" strokeweight="1pt"/>
                  <v:line id="Line 218" o:spid="_x0000_s1121" style="position:absolute;visibility:visible;mso-wrap-style:square" from="2535,2259" to="2535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T8dMcAAADjAAAADwAAAGRycy9kb3ducmV2LnhtbERPzWoCMRC+F3yHMIK3mnVB0a1RRCtU&#10;PJSqDzBuppvVzWRJUt326Ruh0ON8/zNfdrYRN/KhdqxgNMxAEJdO11wpOB23z1MQISJrbByTgm8K&#10;sFz0nuZYaHfnD7odYiVSCIcCFZgY20LKUBqyGIauJU7cp/MWYzp9JbXHewq3jcyzbCIt1pwaDLa0&#10;NlReD19Wwc6f99fRT2XkmXf+tXnfzIK9KDXod6sXEJG6+C/+c7/pNH+WTcfjPJ/k8PgpAS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Px0xwAAAOMAAAAPAAAAAAAA&#10;AAAAAAAAAKECAABkcnMvZG93bnJldi54bWxQSwUGAAAAAAQABAD5AAAAlQMAAAAA&#10;" strokeweight="1pt"/>
                  <v:line id="Line 219" o:spid="_x0000_s1122" style="position:absolute;visibility:visible;mso-wrap-style:square" from="2592,2196" to="2592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M69uUygAAAOIAAAAPAAAA&#10;AAAAAAAAAAAAAKECAABkcnMvZG93bnJldi54bWxQSwUGAAAAAAQABAD5AAAAmAMAAAAA&#10;" strokeweight="1pt"/>
                </v:group>
                <v:group id="Group 223" o:spid="_x0000_s1123" style="position:absolute;left:7165;top:3599;width:253;height:147" coordorigin="8468,14787" coordsize="253,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Bdq7AjIAAAA&#10;4wAAAA8AAAAAAAAAAAAAAAAAqgIAAGRycy9kb3ducmV2LnhtbFBLBQYAAAAABAAEAPoAAACfAwAA&#10;AAA=&#10;">
                  <v:rect id="Rectangle 225" o:spid="_x0000_s1124" style="position:absolute;left:8468;top:14878;width:230;height: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46hMcA&#10;AADiAAAADwAAAGRycy9kb3ducmV2LnhtbERPXUvDMBR9F/wP4Qq+uVQzZ6nLhgwGsuHD2oGvl+ba&#10;FpubkmRd9++XgSDn6XC+OMv1ZHsxkg+dYw3PswwEce1Mx42GY7V9ykGEiGywd0waLhRgvbq/W2Jh&#10;3JkPNJaxEamEQ4Ea2hiHQspQt2QxzNxAnLQf5y3GRH0jjcdzKre9fMmyhbTYcVpocaBNS/VvebIa&#10;ttWr3+/r424+9uZLlrkaKvWt9ePD9PEOItIU/81/6U+jQSmVv80T4HYp3QG5u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g+OoTHAAAA4gAAAA8AAAAAAAAAAAAAAAAAmAIAAGRy&#10;cy9kb3ducmV2LnhtbFBLBQYAAAAABAAEAPUAAACMAwAAAAA=&#10;" stroked="f" strokeweight="1pt"/>
                  <v:oval id="Oval 226" o:spid="_x0000_s1125" style="position:absolute;left:8470;top:14889;width:41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NK/MkA&#10;AADiAAAADwAAAGRycy9kb3ducmV2LnhtbESPwWrDMBBE74X+g9hCb40Ui4TYjRJCQiE99FAnvQtr&#10;Y5tYK2NtHPfvq0Khx2Fm3jDr7eQ7MeIQ20AG5jMFAqkKrqXawPn09rICEdmSs10gNPCNEbabx4e1&#10;LVy40yeOJdciQSgW1kDD3BdSxqpBb+Ms9EjJu4TBW05yqKUb7D3BfSczpZbS25bSQmN73DdYXcub&#10;N3Cod+VylJoX+nI48uL69fGu58Y8P027VxCME/+H/9pHZ0DnuVK5zjL4vZTugNz8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xNK/MkAAADiAAAADwAAAAAAAAAAAAAAAACYAgAA&#10;ZHJzL2Rvd25yZXYueG1sUEsFBgAAAAAEAAQA9QAAAI4DAAAAAA==&#10;">
                    <o:lock v:ext="edit" aspectratio="t"/>
                  </v:oval>
                  <v:line id="Line 227" o:spid="_x0000_s1126" style="position:absolute;flip:y;visibility:visible;mso-wrap-style:square" from="8504,14787" to="8721,14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bTi8kAAADjAAAADwAAAGRycy9kb3ducmV2LnhtbERPT0vDMBS/C36H8AQv4lJrGV23bAxB&#10;8LCLm3R4ezZvTWnzUpO41W9vBMHj+/1/q81kB3EmHzrHCh5mGQjixumOWwVvh+f7EkSIyBoHx6Tg&#10;mwJs1tdXK6y0u/ArnfexFSmEQ4UKTIxjJWVoDFkMMzcSJ+7kvMWYTt9K7fGSwu0g8yybS4sdpwaD&#10;Iz0Zavr9l1Ugy93dp99+FH3dH48LUzf1+L5T6vZm2i5BRJriv/jP/aLT/CLLy8XjvMjh96cEgFz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NKG04vJAAAA4wAAAA8AAAAA&#10;AAAAAAAAAAAAoQIAAGRycy9kb3ducmV2LnhtbFBLBQYAAAAABAAEAPkAAACXAwAAAAA=&#10;"/>
                </v:group>
                <v:oval id="Oval 228" o:spid="_x0000_s1127" style="position:absolute;left:5912;top:4282;width:52;height: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rtEMkA&#10;AADiAAAADwAAAGRycy9kb3ducmV2LnhtbESPQUvDQBSE70L/w/IKXsRuGrGJsdtSApVeTXvw+Mw+&#10;k9Ds27C7Nsm/dwXB4zAz3zDb/WR6cSPnO8sK1qsEBHFtdceNgsv5+JiD8AFZY2+ZFMzkYb9b3G2x&#10;0Hbkd7pVoRERwr5ABW0IQyGlr1sy6Fd2II7el3UGQ5SukdrhGOGml2mSbKTBjuNCiwOVLdXX6tso&#10;cA/DXM6n8rj+5Lfqecz1x+ailbpfTodXEIGm8B/+a5+0gixPnrIsTV/g91K8A3L3A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yPrtEMkAAADiAAAADwAAAAAAAAAAAAAAAACYAgAA&#10;ZHJzL2Rvd25yZXYueG1sUEsFBgAAAAAEAAQA9QAAAI4DAAAAAA==&#10;" fillcolor="black">
                  <o:lock v:ext="edit" aspectratio="t"/>
                </v:oval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29" o:spid="_x0000_s1128" type="#_x0000_t5" style="position:absolute;left:7573;top:4569;width:45;height:113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J/4MgA&#10;AADhAAAADwAAAGRycy9kb3ducmV2LnhtbESPzWrDMBCE74W+g9hCb40Uh7TGiRKc/kCPdeIH2Fob&#10;28RaGUl13LevCoUeh5n5htnuZzuIiXzoHWtYLhQI4saZnlsN9entIQcRIrLBwTFp+KYA+93tzRYL&#10;465c0XSMrUgQDgVq6GIcCylD05HFsHAjcfLOzluMSfpWGo/XBLeDzJR6lBZ7TgsdjvTcUXM5flkN&#10;VflxeCk/1VQ3mT+cqvNr7fOL1vd3c7kBEWmO/+G/9rvR8JSt8rVareH3UXoDcvc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oEn/gyAAAAOEAAAAPAAAAAAAAAAAAAAAAAJgCAABk&#10;cnMvZG93bnJldi54bWxQSwUGAAAAAAQABAD1AAAAjQMAAAAA&#10;" fillcolor="black" strokeweight="1.25pt"/>
                <v:oval id="Oval 230" o:spid="_x0000_s1129" style="position:absolute;left:6971;top:4733;width:52;height: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ZhuMkA&#10;AADiAAAADwAAAGRycy9kb3ducmV2LnhtbESPQWvCQBSE7wX/w/KEXoputBhj6iolYPHa1EOPz+wz&#10;Cc2+Dbtbk/z7bqHQ4zAz3zD742g6cSfnW8sKVssEBHFldcu1gsvHaZGB8AFZY2eZFEzk4XiYPewx&#10;13bgd7qXoRYRwj5HBU0IfS6lrxoy6Je2J47ezTqDIUpXS+1wiHDTyXWSpNJgy3GhwZ6Khqqv8tso&#10;cE/9VEzn4rS68lu5GTL9mV60Uo/z8fUFRKAx/If/2metINvs1snzdpvC76V4B+ThB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YRZhuMkAAADiAAAADwAAAAAAAAAAAAAAAACYAgAA&#10;ZHJzL2Rvd25yZXYueG1sUEsFBgAAAAAEAAQA9QAAAI4DAAAAAA==&#10;" fillcolor="black">
                  <o:lock v:ext="edit" aspectratio="t"/>
                </v:oval>
                <v:shape id="Freeform 232" o:spid="_x0000_s1130" style="position:absolute;left:7602;top:4362;width:1;height:283;visibility:visible;mso-wrap-style:square;v-text-anchor:top" coordsize="1,6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gn2ssA&#10;AADhAAAADwAAAGRycy9kb3ducmV2LnhtbESPQUsDMRSE70L/Q3iCN5tYpLbbpkWkgqI9uGsPvb1u&#10;XjdLNy/LJu2u/nojCB6HmfmGWa4H14gLdaH2rOFurEAQl97UXGn4LJ5vZyBCRDbYeCYNXxRgvRpd&#10;LTEzvucPuuSxEgnCIUMNNsY2kzKUlhyGsW+Jk3f0ncOYZFdJ02Gf4K6RE6Wm0mHNacFiS0+WylN+&#10;dhp235vDcXgr8gLbqt+8n1+V3e61vrkeHhcgIg3xP/zXfjEa7ueT6Uw9zOH3UXoDcvUD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CUCCfaywAAAOEAAAAPAAAAAAAAAAAAAAAAAJgC&#10;AABkcnMvZG93bnJldi54bWxQSwUGAAAAAAQABAD1AAAAkAMAAAAA&#10;" path="m,606l,e" filled="f">
                  <v:path arrowok="t" o:connecttype="custom" o:connectlocs="0,132;0,0" o:connectangles="0,0"/>
                </v:shape>
                <v:shape id="Text Box 233" o:spid="_x0000_s1131" type="#_x0000_t202" style="position:absolute;left:6306;top:4836;width:445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YAgskA&#10;AADjAAAADwAAAGRycy9kb3ducmV2LnhtbERPX2vCMBB/H+w7hBv4NlOrK9oZRYaDgTBW64OPt+Zs&#10;g82lazLtvr0ZDPZ4v/+3XA+2FRfqvXGsYDJOQBBXThuuFRzK18c5CB+QNbaOScEPeViv7u+WmGt3&#10;5YIu+1CLGMI+RwVNCF0upa8asujHriOO3Mn1FkM8+1rqHq8x3LYyTZJMWjQcGxrs6KWh6rz/tgo2&#10;Ry625uv986M4FaYsFwnvsrNSo4dh8wwi0BD+xX/uNx3nT6azaTZLn1L4/SkCIFc3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SYAgskAAADjAAAADwAAAAAAAAAAAAAAAACYAgAA&#10;ZHJzL2Rvd25yZXYueG1sUEsFBgAAAAAEAAQA9QAAAI4DAAAAAA==&#10;" filled="f" stroked="f">
                  <v:textbox inset="0,0,0,0">
                    <w:txbxContent>
                      <w:p w:rsidR="002F3279" w:rsidRPr="001A53FE" w:rsidRDefault="002F3279" w:rsidP="002F3279"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1A53FE">
                          <w:rPr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rect id="Rectangle 234" o:spid="_x0000_s1132" style="position:absolute;left:6291;top:4724;width:35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+TscA&#10;AADjAAAADwAAAGRycy9kb3ducmV2LnhtbERPvW7CMBDekXgH65C6gQMFRAIGoVZUdISwsB3xkQTi&#10;cxQbSHn6ulIlxvv+b7FqTSXu1LjSsoLhIAJBnFldcq7gkG76MxDOI2usLJOCH3KwWnY7C0y0ffCO&#10;7nufixDCLkEFhfd1IqXLCjLoBrYmDtzZNgZ9OJtc6gYfIdxUchRFU2mw5NBQYE0fBWXX/c0oOJWj&#10;Az536Vdk4s27/27Ty+34qdRbr13PQXhq/Uv8797qMH88nk3iYTydwN9PAQC5/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Tkvk7HAAAA4wAAAA8AAAAAAAAAAAAAAAAAmAIAAGRy&#10;cy9kb3ducmV2LnhtbFBLBQYAAAAABAAEAPUAAACMAwAAAAA=&#10;"/>
                <v:line id="Line 235" o:spid="_x0000_s1133" style="position:absolute;visibility:visible;mso-wrap-style:square" from="5969,4307" to="7006,4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"/>
                <v:line id="Line 239" o:spid="_x0000_s1134" style="position:absolute;rotation:90;visibility:visible;mso-wrap-style:square" from="6780,4530" to="7222,4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PDdY6MsAAADiAAAADwAA&#10;AAAAAAAAAAAAAAChAgAAZHJzL2Rvd25yZXYueG1sUEsFBgAAAAAEAAQA+QAAAJkDAAAAAA==&#10;"/>
                <v:rect id="Rectangle 240" o:spid="_x0000_s1135" style="position:absolute;left:7723;top:4373;width:361;height: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ToWscA&#10;AADjAAAADwAAAGRycy9kb3ducmV2LnhtbERPX2vCMBB/F/Ydwg32pkm3tmg1yhgIwtzDdODr0Zxt&#10;sbl0TdT67Rdh4OP9/t9iNdhWXKj3jWMNyUSBIC6dabjS8LNfj6cgfEA22DomDTfysFo+jRZYGHfl&#10;b7rsQiViCPsCNdQhdIWUvqzJop+4jjhyR9dbDPHsK2l6vMZw28pXpXJpseHYUGNHHzWVp93ZasA8&#10;Nb9fx7ft/vOc46wa1Do7KK1fnof3OYhAQ3iI/90bE+cnSZZmaa5mcP8pAi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Vk6FrHAAAA4wAAAA8AAAAAAAAAAAAAAAAAmAIAAGRy&#10;cy9kb3ducmV2LnhtbFBLBQYAAAAABAAEAPUAAACMAwAAAAA=&#10;" stroked="f"/>
                <v:rect id="Rectangle 241" o:spid="_x0000_s1136" style="position:absolute;left:7427;top:4712;width:353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7SackA&#10;AADiAAAADwAAAGRycy9kb3ducmV2LnhtbESPvW7CMBSF90p9B+tW6lbsBBFBikFVKxAdQ1i63ca3&#10;Sdr4OooNBJ4eD5UYj86fvuV6tJ040eBbxxqSiQJBXDnTcq3hUG5e5iB8QDbYOSYNF/KwXj0+LDE3&#10;7swFnfahFnGEfY4amhD6XEpfNWTRT1xPHL0fN1gMUQ61NAOe47jtZKpUJi22HB8a7Om9oepvf7Qa&#10;vtv0gNei3Cq72EzD51j+Hr8+tH5+Gt9eQQQawz38394ZDekiS9JZMo0QESnigFzd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Ck7SackAAADiAAAADwAAAAAAAAAAAAAAAACYAgAA&#10;ZHJzL2Rvd25yZXYueG1sUEsFBgAAAAAEAAQA9QAAAI4DAAAAAA==&#10;"/>
                <v:shape id="AutoShape 242" o:spid="_x0000_s1137" type="#_x0000_t32" style="position:absolute;left:6387;top:4609;width:247;height:2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mah8cAAADjAAAADwAAAGRycy9kb3ducmV2LnhtbERPX2vCMBB/F/wO4YS9adIqQ6tRtslA&#10;EAa6oa9nc2u7NZfaRK3ffhkM9ni//7dYdbYWV2p95VhDMlIgiHNnKi40fLy/DqcgfEA2WDsmDXfy&#10;sFr2ewvMjLvxjq77UIgYwj5DDWUITSalz0uy6EeuIY7cp2sthni2hTQt3mK4rWWq1KO0WHFsKLGh&#10;l5Ly7/3FamiO68Pz+ai+Tm9+wluzUXZWK60fBt3THESgLvyL/9wbE+cn42Ss0qlK4fenCIBc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6ZqHxwAAAOMAAAAPAAAAAAAA&#10;AAAAAAAAAKECAABkcnMvZG93bnJldi54bWxQSwUGAAAAAAQABAD5AAAAlQMAAAAA&#10;">
                  <v:stroke endarrow="classic" endarrowwidth="narrow"/>
                </v:shape>
                <v:oval id="Oval 237" o:spid="_x0000_s1138" style="position:absolute;left:6334;top:4154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0dMkA&#10;AADiAAAADwAAAGRycy9kb3ducmV2LnhtbESPQWvCQBSE74X+h+UVequ7uppKdBVRCnrooWm9P7LP&#10;JJjdDdnXmP77bkHocZiZb5j1dnStGKiPTfAGphMFgnwZbOMrA1+fby9LEJHRW2yDJwM/FGG7eXxY&#10;Y27DzX/QUHAlEsTHHA3UzF0uZSxrchgnoSOfvEvoHXKSfSVtj7cEd62cKZVJh41PCzV2tK+pvBbf&#10;zsCh2hXZIDUv9OVw5MX1/H7SU2Oen8bdCgTTyP/he/toDSxf51pnSs3h71K6A3LzC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iUg0dMkAAADiAAAADwAAAAAAAAAAAAAAAACYAgAA&#10;ZHJzL2Rvd25yZXYueG1sUEsFBgAAAAAEAAQA9QAAAI4DAAAAAA==&#10;"/>
                <v:oval id="Oval 221" o:spid="_x0000_s1139" style="position:absolute;left:5787;top:3877;width:302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n42sgA&#10;AADjAAAADwAAAGRycy9kb3ducmV2LnhtbERPzU7CQBC+m/gOmzHxJltoQSgshEhM8MDBKvdJd2gb&#10;urNNdyz17V0TE4/z/c9mN7pWDdSHxrOB6SQBRVx623Bl4PPj9WkJKgiyxdYzGfimALvt/d0Gc+tv&#10;/E5DIZWKIRxyNFCLdLnWoazJYZj4jjhyF987lHj2lbY93mK4a/UsSRbaYcOxocaOXmoqr8WXM3Co&#10;9sVi0KnM08vhKPPr+fSWTo15fBj3a1BCo/yL/9xHG+fPlqtVmmXZM/z+FAHQ2x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YGfjayAAAAOMAAAAPAAAAAAAAAAAAAAAAAJgCAABk&#10;cnMvZG93bnJldi54bWxQSwUGAAAAAAQABAD1AAAAjQMAAAAA&#10;"/>
                <v:shape id="Text Box 222" o:spid="_x0000_s1140" type="#_x0000_t202" style="position:absolute;left:5768;top:3889;width:34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D2dskA&#10;AADjAAAADwAAAGRycy9kb3ducmV2LnhtbERPX2vCMBB/F/Ydwgm+aapT13VGkeFgMBBr97DHW3O2&#10;webSNZl2334ZDHy83/9bbXrbiAt13jhWMJ0kIIhLpw1XCt6Ll3EKwgdkjY1jUvBDHjbru8EKM+2u&#10;nNPlGCoRQ9hnqKAOoc2k9GVNFv3EtcSRO7nOYohnV0nd4TWG20bOkmQpLRqODTW29FxTeT5+WwXb&#10;D8535mv/echPuSmKx4TflmelRsN++wQiUB9u4n/3q47z0/k8nS0WD/fw91MEQK5/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U5D2dskAAADjAAAADwAAAAAAAAAAAAAAAACYAgAA&#10;ZHJzL2Rvd25yZXYueG1sUEsFBgAAAAAEAAQA9QAAAI4DAAAAAA==&#10;" filled="f" stroked="f">
                  <v:textbox inset="0,0,0,0">
                    <w:txbxContent>
                      <w:p w:rsidR="002F3279" w:rsidRPr="00526447" w:rsidRDefault="002F3279" w:rsidP="002F3279">
                        <w:pPr>
                          <w:jc w:val="center"/>
                          <w:rPr>
                            <w:szCs w:val="21"/>
                          </w:rPr>
                        </w:pPr>
                        <w:r w:rsidRPr="00526447">
                          <w:rPr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222" o:spid="_x0000_s1141" type="#_x0000_t202" style="position:absolute;left:6305;top:4186;width:34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LcE8oA&#10;AADhAAAADwAAAGRycy9kb3ducmV2LnhtbESPT2vCQBTE7wW/w/KE3urGPxUTXUVKC4VCaYwHj8/s&#10;M1nMvo3ZrcZv3y0Uehxm5jfMatPbRlyp88axgvEoAUFcOm24UrAv3p4WIHxA1tg4JgV38rBZDx5W&#10;mGl345yuu1CJCGGfoYI6hDaT0pc1WfQj1xJH7+Q6iyHKrpK6w1uE20ZOkmQuLRqOCzW29FJTed59&#10;WwXbA+ev5vJ5/MpPuSmKNOGP+Vmpx2G/XYII1If/8F/7XStIp+Pp7DmdwO+j+Abk+gc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AKS3BPKAAAA4QAAAA8AAAAAAAAAAAAAAAAAmAIA&#10;AGRycy9kb3ducmV2LnhtbFBLBQYAAAAABAAEAPUAAACPAwAAAAA=&#10;" filled="f" stroked="f">
                  <v:textbox inset="0,0,0,0">
                    <w:txbxContent>
                      <w:p w:rsidR="002F3279" w:rsidRPr="006C460F" w:rsidRDefault="002F3279" w:rsidP="002F3279"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Text Box 233" o:spid="_x0000_s1142" type="#_x0000_t202" style="position:absolute;left:7395;top:4829;width:445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ZkpcgA&#10;AADjAAAADwAAAGRycy9kb3ducmV2LnhtbERPX2vCMBB/H+w7hBv4NlOF1tkZRcYGgjBWu4c93pqz&#10;DTaX2kSt394MBj7e7/8tVoNtxZl6bxwrmIwTEMSV04ZrBd/lx/MLCB+QNbaOScGVPKyWjw8LzLW7&#10;cEHnXahFDGGfo4ImhC6X0lcNWfRj1xFHbu96iyGefS11j5cYbls5TZJMWjQcGxrs6K2h6rA7WQXr&#10;Hy7ezfHz96vYF6Ys5wlvs4NSo6dh/Qoi0BDu4n/3Rsf56WSWpbN5msLfTxEAub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S9mSlyAAAAOMAAAAPAAAAAAAAAAAAAAAAAJgCAABk&#10;cnMvZG93bnJldi54bWxQSwUGAAAAAAQABAD1AAAAjQMAAAAA&#10;" filled="f" stroked="f">
                  <v:textbox inset="0,0,0,0">
                    <w:txbxContent>
                      <w:p w:rsidR="002F3279" w:rsidRPr="000A3D20" w:rsidRDefault="002F3279" w:rsidP="002F3279">
                        <w:pPr>
                          <w:jc w:val="center"/>
                          <w:rPr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 w:rsidRPr="001A53FE">
                          <w:rPr>
                            <w:i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iCs/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color w:val="000000"/>
          <w:kern w:val="0"/>
          <w:szCs w:val="21"/>
        </w:rPr>
        <w:t>使条形磁体与小磁针处在同一水平面内，条形磁体</w:t>
      </w:r>
      <w:r>
        <w:rPr>
          <w:rFonts w:hint="eastAsia"/>
          <w:color w:val="000000"/>
          <w:kern w:val="0"/>
          <w:szCs w:val="21"/>
        </w:rPr>
        <w:t>N</w:t>
      </w:r>
      <w:r>
        <w:rPr>
          <w:rFonts w:hint="eastAsia"/>
          <w:color w:val="000000"/>
          <w:kern w:val="0"/>
          <w:szCs w:val="21"/>
        </w:rPr>
        <w:t>、</w:t>
      </w:r>
      <w:r>
        <w:rPr>
          <w:color w:val="000000"/>
          <w:kern w:val="0"/>
          <w:szCs w:val="21"/>
        </w:rPr>
        <w:t>S</w:t>
      </w:r>
      <w:r>
        <w:rPr>
          <w:rFonts w:hint="eastAsia"/>
          <w:color w:val="000000"/>
          <w:kern w:val="0"/>
          <w:szCs w:val="21"/>
        </w:rPr>
        <w:t>极的轴线与小磁针</w:t>
      </w:r>
      <w:r>
        <w:rPr>
          <w:rFonts w:hint="eastAsia"/>
          <w:color w:val="000000"/>
          <w:kern w:val="0"/>
          <w:szCs w:val="21"/>
        </w:rPr>
        <w:t>N</w:t>
      </w:r>
      <w:r>
        <w:rPr>
          <w:rFonts w:hint="eastAsia"/>
          <w:color w:val="000000"/>
          <w:kern w:val="0"/>
          <w:szCs w:val="21"/>
        </w:rPr>
        <w:t>、</w:t>
      </w:r>
      <w:r>
        <w:rPr>
          <w:color w:val="000000"/>
          <w:kern w:val="0"/>
          <w:szCs w:val="21"/>
        </w:rPr>
        <w:t>S</w:t>
      </w:r>
      <w:r>
        <w:rPr>
          <w:rFonts w:hint="eastAsia"/>
          <w:color w:val="000000"/>
          <w:kern w:val="0"/>
          <w:szCs w:val="21"/>
        </w:rPr>
        <w:t>极的轴线重合，将条形磁体的</w:t>
      </w:r>
      <w:r>
        <w:rPr>
          <w:rFonts w:hint="eastAsia"/>
          <w:color w:val="000000"/>
          <w:kern w:val="0"/>
          <w:szCs w:val="21"/>
        </w:rPr>
        <w:t>N</w:t>
      </w:r>
      <w:r>
        <w:rPr>
          <w:rFonts w:hint="eastAsia"/>
          <w:color w:val="000000"/>
          <w:kern w:val="0"/>
          <w:szCs w:val="21"/>
        </w:rPr>
        <w:t>极正对着静止的小磁针的</w:t>
      </w:r>
      <w:r>
        <w:rPr>
          <w:rFonts w:hint="eastAsia"/>
          <w:color w:val="000000"/>
          <w:kern w:val="0"/>
          <w:szCs w:val="21"/>
        </w:rPr>
        <w:t>S</w:t>
      </w:r>
      <w:r>
        <w:rPr>
          <w:rFonts w:hint="eastAsia"/>
          <w:color w:val="000000"/>
          <w:kern w:val="0"/>
          <w:szCs w:val="21"/>
        </w:rPr>
        <w:t>极，</w:t>
      </w:r>
      <w:r w:rsidRPr="000509A4">
        <w:rPr>
          <w:rFonts w:hint="eastAsia"/>
          <w:kern w:val="0"/>
          <w:szCs w:val="21"/>
        </w:rPr>
        <w:t>放置在适当距离处</w:t>
      </w:r>
      <w:r>
        <w:rPr>
          <w:rFonts w:hint="eastAsia"/>
          <w:color w:val="000000"/>
          <w:kern w:val="0"/>
          <w:szCs w:val="21"/>
        </w:rPr>
        <w:t>。观察到小磁针没有发生偏转，所以小刚的观点是错误的。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 w:rsidRPr="00BE08B7">
        <w:rPr>
          <w:color w:val="000000"/>
          <w:szCs w:val="21"/>
        </w:rPr>
        <w:t>分）</w:t>
      </w:r>
      <w:r>
        <w:rPr>
          <w:rFonts w:hint="eastAsia"/>
          <w:color w:val="000000"/>
          <w:szCs w:val="21"/>
        </w:rPr>
        <w:t>（其他合理答案也可得分）</w:t>
      </w:r>
    </w:p>
    <w:p w:rsidR="002F3279" w:rsidRPr="00F26365" w:rsidRDefault="002F3279" w:rsidP="002F3279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szCs w:val="21"/>
        </w:rPr>
      </w:pPr>
      <w:r w:rsidRPr="00F26365">
        <w:t>31</w:t>
      </w:r>
      <w:r w:rsidRPr="00F26365">
        <w:t>．</w:t>
      </w:r>
      <w:r w:rsidRPr="00F26365">
        <w:rPr>
          <w:szCs w:val="21"/>
        </w:rPr>
        <w:t>（</w:t>
      </w:r>
      <w:r w:rsidRPr="00F26365">
        <w:rPr>
          <w:szCs w:val="21"/>
        </w:rPr>
        <w:t>1</w:t>
      </w:r>
      <w:r w:rsidRPr="00F26365">
        <w:rPr>
          <w:szCs w:val="21"/>
        </w:rPr>
        <w:t>）实验电路如图</w:t>
      </w:r>
      <w:r w:rsidRPr="00F26365">
        <w:rPr>
          <w:szCs w:val="21"/>
        </w:rPr>
        <w:t>4</w:t>
      </w:r>
      <w:r w:rsidRPr="00F26365">
        <w:rPr>
          <w:szCs w:val="21"/>
        </w:rPr>
        <w:t>所示（</w:t>
      </w:r>
      <w:r w:rsidRPr="00F26365">
        <w:rPr>
          <w:szCs w:val="21"/>
        </w:rPr>
        <w:t>1</w:t>
      </w:r>
      <w:r w:rsidRPr="00F26365">
        <w:rPr>
          <w:szCs w:val="21"/>
        </w:rPr>
        <w:t>分）</w:t>
      </w:r>
    </w:p>
    <w:p w:rsidR="002F3279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firstLineChars="350" w:firstLine="735"/>
        <w:rPr>
          <w:szCs w:val="21"/>
        </w:rPr>
      </w:pPr>
    </w:p>
    <w:p w:rsidR="002F3279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firstLineChars="350" w:firstLine="735"/>
        <w:rPr>
          <w:szCs w:val="21"/>
        </w:rPr>
      </w:pPr>
    </w:p>
    <w:p w:rsidR="002F3279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firstLineChars="350" w:firstLine="735"/>
        <w:rPr>
          <w:szCs w:val="21"/>
        </w:rPr>
      </w:pPr>
    </w:p>
    <w:p w:rsidR="002F3279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firstLineChars="350" w:firstLine="735"/>
        <w:rPr>
          <w:szCs w:val="21"/>
        </w:rPr>
      </w:pPr>
    </w:p>
    <w:p w:rsidR="002F3279" w:rsidRPr="00F26365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firstLineChars="350" w:firstLine="735"/>
        <w:rPr>
          <w:szCs w:val="21"/>
        </w:rPr>
      </w:pPr>
    </w:p>
    <w:p w:rsidR="002F3279" w:rsidRPr="00F26365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firstLineChars="350" w:firstLine="735"/>
        <w:rPr>
          <w:b/>
          <w:szCs w:val="21"/>
        </w:rPr>
      </w:pPr>
      <w:r w:rsidRPr="00F26365">
        <w:rPr>
          <w:szCs w:val="21"/>
        </w:rPr>
        <w:t>（</w:t>
      </w:r>
      <w:r w:rsidRPr="00F26365">
        <w:rPr>
          <w:szCs w:val="21"/>
        </w:rPr>
        <w:t>2</w:t>
      </w:r>
      <w:r w:rsidRPr="00F26365">
        <w:rPr>
          <w:szCs w:val="21"/>
        </w:rPr>
        <w:t>）实验步骤</w:t>
      </w:r>
      <w:r w:rsidRPr="00F26365">
        <w:rPr>
          <w:rFonts w:hint="eastAsia"/>
          <w:szCs w:val="21"/>
        </w:rPr>
        <w:t>：</w:t>
      </w:r>
    </w:p>
    <w:p w:rsidR="002F3279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firstLineChars="600" w:firstLine="1260"/>
        <w:rPr>
          <w:szCs w:val="21"/>
        </w:rPr>
      </w:pPr>
      <w:r w:rsidRPr="00F26365">
        <w:rPr>
          <w:rFonts w:ascii="宋体" w:hAnsi="宋体" w:cs="MS Reference Sans Serif"/>
          <w:szCs w:val="21"/>
        </w:rPr>
        <w:t>①</w:t>
      </w:r>
      <w:r w:rsidRPr="00F26365">
        <w:rPr>
          <w:rFonts w:cs="MS Reference Sans Serif"/>
          <w:szCs w:val="21"/>
        </w:rPr>
        <w:t>断开开关</w:t>
      </w:r>
      <w:r w:rsidRPr="00F26365">
        <w:rPr>
          <w:rFonts w:cs="MS Reference Sans Serif"/>
          <w:szCs w:val="21"/>
        </w:rPr>
        <w:t>S</w:t>
      </w:r>
      <w:r w:rsidRPr="00F26365">
        <w:rPr>
          <w:rFonts w:cs="MS Reference Sans Serif"/>
          <w:szCs w:val="21"/>
        </w:rPr>
        <w:t>，</w:t>
      </w:r>
      <w:r w:rsidRPr="00F26365">
        <w:rPr>
          <w:szCs w:val="21"/>
        </w:rPr>
        <w:t>按</w:t>
      </w:r>
      <w:r>
        <w:rPr>
          <w:rFonts w:hint="eastAsia"/>
          <w:szCs w:val="21"/>
        </w:rPr>
        <w:t>电路</w:t>
      </w:r>
      <w:r w:rsidRPr="00F26365">
        <w:rPr>
          <w:szCs w:val="21"/>
        </w:rPr>
        <w:t>图连接电路，将滑动变阻器</w:t>
      </w:r>
      <w:r>
        <w:rPr>
          <w:rFonts w:hint="eastAsia"/>
          <w:szCs w:val="21"/>
        </w:rPr>
        <w:t>的滑片</w:t>
      </w:r>
      <w:r w:rsidRPr="00F26365">
        <w:rPr>
          <w:szCs w:val="21"/>
        </w:rPr>
        <w:t>调至</w:t>
      </w:r>
      <w:r>
        <w:rPr>
          <w:rFonts w:hint="eastAsia"/>
          <w:szCs w:val="21"/>
        </w:rPr>
        <w:t>接入电路阻值最</w:t>
      </w:r>
    </w:p>
    <w:p w:rsidR="002F3279" w:rsidRPr="00F26365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firstLineChars="700" w:firstLine="1470"/>
        <w:rPr>
          <w:b/>
          <w:szCs w:val="21"/>
        </w:rPr>
      </w:pPr>
      <w:r>
        <w:rPr>
          <w:rFonts w:hint="eastAsia"/>
          <w:szCs w:val="21"/>
        </w:rPr>
        <w:t>大处</w:t>
      </w:r>
      <w:r w:rsidRPr="00F26365">
        <w:rPr>
          <w:szCs w:val="21"/>
        </w:rPr>
        <w:t>；</w:t>
      </w:r>
    </w:p>
    <w:p w:rsidR="002F3279" w:rsidRPr="00F26365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leftChars="600" w:left="1470" w:hangingChars="100" w:hanging="210"/>
        <w:rPr>
          <w:b/>
          <w:szCs w:val="21"/>
        </w:rPr>
      </w:pPr>
      <w:r w:rsidRPr="00F26365">
        <w:rPr>
          <w:rFonts w:ascii="宋体" w:hAnsi="宋体" w:cs="MS Reference Sans Serif"/>
          <w:szCs w:val="21"/>
        </w:rPr>
        <w:t>②</w:t>
      </w:r>
      <w:r w:rsidRPr="00F26365">
        <w:rPr>
          <w:szCs w:val="21"/>
        </w:rPr>
        <w:t>将电阻箱接入电路的</w:t>
      </w:r>
      <w:r w:rsidRPr="00F26365">
        <w:rPr>
          <w:rFonts w:hint="eastAsia"/>
          <w:szCs w:val="21"/>
        </w:rPr>
        <w:t>电</w:t>
      </w:r>
      <w:r w:rsidRPr="00F26365">
        <w:rPr>
          <w:szCs w:val="21"/>
        </w:rPr>
        <w:t>阻值调至适当值</w:t>
      </w:r>
      <w:r w:rsidRPr="00F26365">
        <w:rPr>
          <w:i/>
          <w:szCs w:val="21"/>
        </w:rPr>
        <w:t>R</w:t>
      </w:r>
      <w:r w:rsidRPr="00F26365">
        <w:rPr>
          <w:szCs w:val="21"/>
        </w:rPr>
        <w:t>，闭合开关</w:t>
      </w:r>
      <w:r w:rsidRPr="00F26365">
        <w:rPr>
          <w:rFonts w:cs="MS Reference Sans Serif"/>
          <w:szCs w:val="21"/>
        </w:rPr>
        <w:t>S</w:t>
      </w:r>
      <w:r w:rsidRPr="00F26365">
        <w:rPr>
          <w:szCs w:val="21"/>
        </w:rPr>
        <w:t>，调</w:t>
      </w:r>
      <w:r>
        <w:rPr>
          <w:rFonts w:hint="eastAsia"/>
          <w:szCs w:val="21"/>
        </w:rPr>
        <w:t>节</w:t>
      </w:r>
      <w:r w:rsidRPr="00F26365">
        <w:rPr>
          <w:szCs w:val="21"/>
        </w:rPr>
        <w:t>滑动变阻器</w:t>
      </w:r>
      <w:r>
        <w:rPr>
          <w:rFonts w:hint="eastAsia"/>
          <w:iCs/>
          <w:szCs w:val="21"/>
        </w:rPr>
        <w:t>的</w:t>
      </w:r>
      <w:r w:rsidRPr="00F26365">
        <w:rPr>
          <w:szCs w:val="21"/>
        </w:rPr>
        <w:t>滑片</w:t>
      </w:r>
      <w:r w:rsidRPr="00F26365">
        <w:rPr>
          <w:rFonts w:hint="eastAsia"/>
          <w:szCs w:val="21"/>
        </w:rPr>
        <w:t>，</w:t>
      </w:r>
      <w:r w:rsidRPr="00F26365">
        <w:rPr>
          <w:szCs w:val="21"/>
        </w:rPr>
        <w:t>使电压表</w:t>
      </w:r>
      <w:r>
        <w:rPr>
          <w:rFonts w:hint="eastAsia"/>
          <w:szCs w:val="21"/>
        </w:rPr>
        <w:t>的</w:t>
      </w:r>
      <w:r w:rsidRPr="00F26365">
        <w:rPr>
          <w:szCs w:val="21"/>
        </w:rPr>
        <w:t>示数</w:t>
      </w:r>
      <w:r w:rsidRPr="00F26365">
        <w:rPr>
          <w:rFonts w:hint="eastAsia"/>
          <w:szCs w:val="21"/>
        </w:rPr>
        <w:t>为适当值</w:t>
      </w:r>
      <w:r w:rsidRPr="00F26365">
        <w:rPr>
          <w:i/>
          <w:szCs w:val="21"/>
        </w:rPr>
        <w:t>U</w:t>
      </w:r>
      <w:r w:rsidRPr="00F26365">
        <w:rPr>
          <w:rFonts w:hint="eastAsia"/>
          <w:szCs w:val="21"/>
        </w:rPr>
        <w:t>，读出</w:t>
      </w:r>
      <w:r w:rsidRPr="00F26365">
        <w:rPr>
          <w:szCs w:val="21"/>
        </w:rPr>
        <w:t>电流表</w:t>
      </w:r>
      <w:r>
        <w:rPr>
          <w:rFonts w:hint="eastAsia"/>
          <w:szCs w:val="21"/>
        </w:rPr>
        <w:t>的</w:t>
      </w:r>
      <w:r w:rsidRPr="00F26365">
        <w:rPr>
          <w:szCs w:val="21"/>
        </w:rPr>
        <w:t>示数</w:t>
      </w:r>
      <w:r w:rsidRPr="00F26365">
        <w:rPr>
          <w:i/>
          <w:szCs w:val="21"/>
        </w:rPr>
        <w:t>I</w:t>
      </w:r>
      <w:r w:rsidRPr="00F26365">
        <w:rPr>
          <w:szCs w:val="21"/>
        </w:rPr>
        <w:t>，将</w:t>
      </w:r>
      <w:r w:rsidRPr="00F26365">
        <w:rPr>
          <w:i/>
          <w:szCs w:val="21"/>
        </w:rPr>
        <w:t>R</w:t>
      </w:r>
      <w:r w:rsidRPr="00F26365">
        <w:rPr>
          <w:szCs w:val="21"/>
        </w:rPr>
        <w:t>、</w:t>
      </w:r>
      <w:r w:rsidRPr="00F26365">
        <w:rPr>
          <w:i/>
          <w:szCs w:val="21"/>
        </w:rPr>
        <w:t>U</w:t>
      </w:r>
      <w:r w:rsidRPr="00F26365">
        <w:rPr>
          <w:szCs w:val="21"/>
        </w:rPr>
        <w:t>、</w:t>
      </w:r>
      <w:r w:rsidRPr="00F26365">
        <w:rPr>
          <w:i/>
          <w:szCs w:val="21"/>
        </w:rPr>
        <w:t>I</w:t>
      </w:r>
      <w:r>
        <w:rPr>
          <w:rFonts w:hint="eastAsia"/>
          <w:iCs/>
          <w:szCs w:val="21"/>
        </w:rPr>
        <w:t>的数据</w:t>
      </w:r>
      <w:r w:rsidRPr="00F26365">
        <w:rPr>
          <w:szCs w:val="21"/>
        </w:rPr>
        <w:t>记录在表格中，断开开关</w:t>
      </w:r>
      <w:r w:rsidRPr="00F26365">
        <w:rPr>
          <w:rFonts w:cs="MS Reference Sans Serif"/>
          <w:szCs w:val="21"/>
        </w:rPr>
        <w:t>S</w:t>
      </w:r>
      <w:r w:rsidRPr="00F26365">
        <w:rPr>
          <w:szCs w:val="21"/>
        </w:rPr>
        <w:t>；</w:t>
      </w:r>
    </w:p>
    <w:p w:rsidR="002F3279" w:rsidRPr="00F26365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leftChars="600" w:left="1470" w:hangingChars="100" w:hanging="210"/>
        <w:rPr>
          <w:b/>
          <w:szCs w:val="21"/>
        </w:rPr>
      </w:pPr>
      <w:r w:rsidRPr="00F26365">
        <w:rPr>
          <w:rFonts w:ascii="宋体" w:hAnsi="宋体" w:cs="MS Reference Sans Serif"/>
          <w:szCs w:val="21"/>
        </w:rPr>
        <w:t>③</w:t>
      </w:r>
      <w:r w:rsidRPr="00F26365">
        <w:rPr>
          <w:rFonts w:hint="eastAsia"/>
          <w:szCs w:val="21"/>
        </w:rPr>
        <w:t>将电阻箱接入电路的电阻值调为其他适当值</w:t>
      </w:r>
      <w:r w:rsidRPr="00F26365">
        <w:rPr>
          <w:i/>
          <w:szCs w:val="21"/>
        </w:rPr>
        <w:t>R</w:t>
      </w:r>
      <w:r w:rsidRPr="00F26365">
        <w:rPr>
          <w:szCs w:val="21"/>
        </w:rPr>
        <w:t>，闭合开关</w:t>
      </w:r>
      <w:r w:rsidRPr="00F26365">
        <w:rPr>
          <w:rFonts w:cs="MS Reference Sans Serif"/>
          <w:szCs w:val="21"/>
        </w:rPr>
        <w:t>S</w:t>
      </w:r>
      <w:r w:rsidRPr="00F26365">
        <w:rPr>
          <w:szCs w:val="21"/>
        </w:rPr>
        <w:t>，调</w:t>
      </w:r>
      <w:r>
        <w:rPr>
          <w:rFonts w:hint="eastAsia"/>
          <w:szCs w:val="21"/>
        </w:rPr>
        <w:t>节</w:t>
      </w:r>
      <w:r w:rsidRPr="00F26365">
        <w:rPr>
          <w:szCs w:val="21"/>
        </w:rPr>
        <w:t>滑动变阻器</w:t>
      </w:r>
      <w:r>
        <w:rPr>
          <w:rFonts w:hint="eastAsia"/>
          <w:iCs/>
          <w:szCs w:val="21"/>
        </w:rPr>
        <w:t>的</w:t>
      </w:r>
      <w:r w:rsidRPr="00F26365">
        <w:rPr>
          <w:szCs w:val="21"/>
        </w:rPr>
        <w:t>滑片，使电压表</w:t>
      </w:r>
      <w:r>
        <w:rPr>
          <w:rFonts w:hint="eastAsia"/>
          <w:szCs w:val="21"/>
        </w:rPr>
        <w:t>的</w:t>
      </w:r>
      <w:r w:rsidRPr="00F26365">
        <w:rPr>
          <w:szCs w:val="21"/>
        </w:rPr>
        <w:t>示数</w:t>
      </w:r>
      <w:r>
        <w:rPr>
          <w:rFonts w:hint="eastAsia"/>
          <w:szCs w:val="21"/>
        </w:rPr>
        <w:t>仍为</w:t>
      </w:r>
      <w:r w:rsidRPr="00F26365">
        <w:rPr>
          <w:i/>
          <w:szCs w:val="21"/>
        </w:rPr>
        <w:t>U</w:t>
      </w:r>
      <w:r w:rsidRPr="00F26365">
        <w:rPr>
          <w:szCs w:val="21"/>
        </w:rPr>
        <w:t>，读</w:t>
      </w:r>
      <w:r>
        <w:rPr>
          <w:rFonts w:hint="eastAsia"/>
          <w:szCs w:val="21"/>
        </w:rPr>
        <w:t>出</w:t>
      </w:r>
      <w:r w:rsidRPr="00F26365">
        <w:rPr>
          <w:szCs w:val="21"/>
        </w:rPr>
        <w:t>电流表</w:t>
      </w:r>
      <w:r>
        <w:rPr>
          <w:rFonts w:hint="eastAsia"/>
          <w:szCs w:val="21"/>
        </w:rPr>
        <w:t>的</w:t>
      </w:r>
      <w:r w:rsidRPr="00F26365">
        <w:rPr>
          <w:szCs w:val="21"/>
        </w:rPr>
        <w:t>示数</w:t>
      </w:r>
      <w:r w:rsidRPr="00F26365">
        <w:rPr>
          <w:i/>
          <w:szCs w:val="21"/>
        </w:rPr>
        <w:t>I</w:t>
      </w:r>
      <w:r w:rsidRPr="00F26365">
        <w:rPr>
          <w:szCs w:val="21"/>
        </w:rPr>
        <w:t>，</w:t>
      </w:r>
      <w:r>
        <w:rPr>
          <w:rFonts w:hint="eastAsia"/>
          <w:szCs w:val="21"/>
        </w:rPr>
        <w:t>将</w:t>
      </w:r>
      <w:r w:rsidRPr="00F26365">
        <w:rPr>
          <w:i/>
          <w:szCs w:val="21"/>
        </w:rPr>
        <w:t>R</w:t>
      </w:r>
      <w:r w:rsidRPr="00F26365">
        <w:rPr>
          <w:szCs w:val="21"/>
        </w:rPr>
        <w:t>、</w:t>
      </w:r>
      <w:r w:rsidRPr="00F26365">
        <w:rPr>
          <w:i/>
          <w:szCs w:val="21"/>
        </w:rPr>
        <w:t>U</w:t>
      </w:r>
      <w:r w:rsidRPr="00F26365">
        <w:rPr>
          <w:szCs w:val="21"/>
        </w:rPr>
        <w:t>、</w:t>
      </w:r>
      <w:r w:rsidRPr="00F26365">
        <w:rPr>
          <w:i/>
          <w:szCs w:val="21"/>
        </w:rPr>
        <w:t>I</w:t>
      </w:r>
      <w:r>
        <w:rPr>
          <w:rFonts w:hint="eastAsia"/>
          <w:iCs/>
          <w:szCs w:val="21"/>
        </w:rPr>
        <w:t>的数据</w:t>
      </w:r>
      <w:r w:rsidRPr="00F26365">
        <w:rPr>
          <w:szCs w:val="21"/>
        </w:rPr>
        <w:t>记录在表格中，断开开关</w:t>
      </w:r>
      <w:r w:rsidRPr="00F26365">
        <w:rPr>
          <w:rFonts w:cs="MS Reference Sans Serif"/>
          <w:szCs w:val="21"/>
        </w:rPr>
        <w:t>S</w:t>
      </w:r>
      <w:r w:rsidRPr="00F26365">
        <w:rPr>
          <w:szCs w:val="21"/>
        </w:rPr>
        <w:t>；</w:t>
      </w:r>
    </w:p>
    <w:p w:rsidR="002F3279" w:rsidRPr="00F26365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firstLineChars="600" w:firstLine="1260"/>
        <w:rPr>
          <w:b/>
          <w:szCs w:val="21"/>
        </w:rPr>
      </w:pPr>
      <w:r w:rsidRPr="00F26365">
        <w:rPr>
          <w:rFonts w:ascii="宋体" w:hAnsi="宋体" w:cs="Microsoft Yi Baiti"/>
          <w:szCs w:val="21"/>
        </w:rPr>
        <w:t>④</w:t>
      </w:r>
      <w:r w:rsidRPr="00F26365">
        <w:rPr>
          <w:szCs w:val="21"/>
        </w:rPr>
        <w:t>改变电阻箱接入电路的</w:t>
      </w:r>
      <w:r w:rsidRPr="00F26365">
        <w:rPr>
          <w:rFonts w:hint="eastAsia"/>
          <w:szCs w:val="21"/>
        </w:rPr>
        <w:t>电</w:t>
      </w:r>
      <w:r w:rsidRPr="00F26365">
        <w:rPr>
          <w:szCs w:val="21"/>
        </w:rPr>
        <w:t>阻值</w:t>
      </w:r>
      <w:r w:rsidRPr="00F26365">
        <w:rPr>
          <w:i/>
          <w:szCs w:val="21"/>
        </w:rPr>
        <w:t>R</w:t>
      </w:r>
      <w:r w:rsidRPr="00F26365">
        <w:rPr>
          <w:szCs w:val="21"/>
        </w:rPr>
        <w:t>，</w:t>
      </w:r>
      <w:r w:rsidRPr="00F26365">
        <w:t>仿照步骤</w:t>
      </w:r>
      <w:r w:rsidRPr="00F26365">
        <w:rPr>
          <w:rFonts w:ascii="宋体" w:hAnsi="宋体" w:cs="MS Reference Sans Serif"/>
          <w:szCs w:val="21"/>
        </w:rPr>
        <w:t>③</w:t>
      </w:r>
      <w:r w:rsidRPr="00F26365">
        <w:t>再</w:t>
      </w:r>
      <w:r>
        <w:rPr>
          <w:rFonts w:hint="eastAsia"/>
        </w:rPr>
        <w:t>做</w:t>
      </w:r>
      <w:r>
        <w:rPr>
          <w:rFonts w:hint="eastAsia"/>
        </w:rPr>
        <w:t>4</w:t>
      </w:r>
      <w:r w:rsidRPr="00F26365">
        <w:t>次实验；</w:t>
      </w:r>
    </w:p>
    <w:p w:rsidR="002F3279" w:rsidRPr="00F26365" w:rsidRDefault="002F3279" w:rsidP="002F3279">
      <w:pPr>
        <w:tabs>
          <w:tab w:val="left" w:pos="5669"/>
        </w:tabs>
        <w:adjustRightInd w:val="0"/>
        <w:snapToGrid w:val="0"/>
        <w:spacing w:line="360" w:lineRule="auto"/>
        <w:ind w:leftChars="600" w:left="1470" w:hangingChars="100" w:hanging="210"/>
        <w:rPr>
          <w:b/>
          <w:szCs w:val="21"/>
        </w:rPr>
      </w:pPr>
      <w:r w:rsidRPr="00F26365">
        <w:rPr>
          <w:rFonts w:ascii="宋体" w:hAnsi="宋体" w:cs="Microsoft Yi Baiti"/>
          <w:szCs w:val="21"/>
        </w:rPr>
        <w:t>⑤</w:t>
      </w:r>
      <w:r w:rsidRPr="00F26365">
        <w:t>根据</w:t>
      </w:r>
      <w:r w:rsidRPr="00F26365">
        <w:rPr>
          <w:i/>
        </w:rPr>
        <w:t>P</w:t>
      </w:r>
      <w:r w:rsidRPr="00F26365">
        <w:t>=</w:t>
      </w:r>
      <w:r w:rsidRPr="00F26365">
        <w:rPr>
          <w:i/>
        </w:rPr>
        <w:t>UI</w:t>
      </w:r>
      <w:r w:rsidRPr="00F26365">
        <w:t>计算</w:t>
      </w:r>
      <w:r>
        <w:rPr>
          <w:rFonts w:hint="eastAsia"/>
        </w:rPr>
        <w:t>出</w:t>
      </w:r>
      <w:r w:rsidRPr="00F26365">
        <w:t>每次</w:t>
      </w:r>
      <w:r>
        <w:rPr>
          <w:rFonts w:hint="eastAsia"/>
        </w:rPr>
        <w:t>实验中电阻箱的电</w:t>
      </w:r>
      <w:r w:rsidRPr="00F26365">
        <w:t>功率</w:t>
      </w:r>
      <w:r w:rsidRPr="00F26365">
        <w:rPr>
          <w:i/>
        </w:rPr>
        <w:t>P</w:t>
      </w:r>
      <w:r w:rsidRPr="00F26365">
        <w:t>，并将</w:t>
      </w:r>
      <w:r w:rsidRPr="00F26365">
        <w:rPr>
          <w:i/>
        </w:rPr>
        <w:t>P</w:t>
      </w:r>
      <w:r>
        <w:rPr>
          <w:rFonts w:hint="eastAsia"/>
          <w:iCs/>
        </w:rPr>
        <w:t>的数据</w:t>
      </w:r>
      <w:r w:rsidRPr="00F26365">
        <w:t>记录在表格中。</w:t>
      </w:r>
      <w:r w:rsidRPr="00F26365">
        <w:rPr>
          <w:szCs w:val="21"/>
        </w:rPr>
        <w:t>（</w:t>
      </w:r>
      <w:r w:rsidRPr="00F26365">
        <w:rPr>
          <w:szCs w:val="21"/>
        </w:rPr>
        <w:t>4</w:t>
      </w:r>
      <w:r w:rsidRPr="00F26365">
        <w:rPr>
          <w:szCs w:val="21"/>
        </w:rPr>
        <w:t>分）</w:t>
      </w:r>
    </w:p>
    <w:p w:rsidR="002F3279" w:rsidRPr="00F26365" w:rsidRDefault="002F3279" w:rsidP="002F3279">
      <w:pPr>
        <w:tabs>
          <w:tab w:val="left" w:pos="1149"/>
          <w:tab w:val="left" w:pos="5172"/>
        </w:tabs>
        <w:adjustRightInd w:val="0"/>
        <w:snapToGrid w:val="0"/>
        <w:spacing w:line="360" w:lineRule="auto"/>
        <w:ind w:firstLineChars="350" w:firstLine="735"/>
        <w:rPr>
          <w:b/>
          <w:szCs w:val="21"/>
        </w:rPr>
      </w:pPr>
      <w:r w:rsidRPr="00F26365">
        <w:rPr>
          <w:szCs w:val="21"/>
        </w:rPr>
        <w:t>（</w:t>
      </w:r>
      <w:r w:rsidRPr="00F26365">
        <w:rPr>
          <w:szCs w:val="21"/>
        </w:rPr>
        <w:t>3</w:t>
      </w:r>
      <w:r w:rsidRPr="00F26365">
        <w:rPr>
          <w:szCs w:val="21"/>
        </w:rPr>
        <w:t>）实验</w:t>
      </w:r>
      <w:r>
        <w:rPr>
          <w:rFonts w:hint="eastAsia"/>
          <w:szCs w:val="21"/>
        </w:rPr>
        <w:t>数据</w:t>
      </w:r>
      <w:r w:rsidRPr="00F26365">
        <w:rPr>
          <w:szCs w:val="21"/>
        </w:rPr>
        <w:t>记录表格（</w:t>
      </w:r>
      <w:r w:rsidRPr="00F26365">
        <w:rPr>
          <w:szCs w:val="21"/>
        </w:rPr>
        <w:t>2</w:t>
      </w:r>
      <w:r w:rsidRPr="00F26365">
        <w:rPr>
          <w:szCs w:val="21"/>
        </w:rPr>
        <w:t>分）</w:t>
      </w:r>
    </w:p>
    <w:tbl>
      <w:tblPr>
        <w:tblpPr w:leftFromText="180" w:rightFromText="180" w:vertAnchor="text" w:horzAnchor="margin" w:tblpXSpec="center" w:tblpY="92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31"/>
        <w:gridCol w:w="602"/>
        <w:gridCol w:w="602"/>
        <w:gridCol w:w="602"/>
        <w:gridCol w:w="602"/>
        <w:gridCol w:w="602"/>
        <w:gridCol w:w="603"/>
      </w:tblGrid>
      <w:tr w:rsidR="002F3279" w:rsidRPr="00F26365" w:rsidTr="007B038B">
        <w:tc>
          <w:tcPr>
            <w:tcW w:w="1031" w:type="dxa"/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jc w:val="center"/>
              <w:rPr>
                <w:szCs w:val="21"/>
              </w:rPr>
            </w:pPr>
            <w:r w:rsidRPr="00F26365">
              <w:rPr>
                <w:i/>
                <w:szCs w:val="21"/>
              </w:rPr>
              <w:t>R</w:t>
            </w:r>
            <w:r w:rsidRPr="00F26365">
              <w:rPr>
                <w:szCs w:val="21"/>
              </w:rPr>
              <w:t>/Ω</w:t>
            </w: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3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</w:tr>
      <w:tr w:rsidR="002F3279" w:rsidRPr="00F26365" w:rsidTr="007B038B">
        <w:tc>
          <w:tcPr>
            <w:tcW w:w="1031" w:type="dxa"/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jc w:val="center"/>
              <w:rPr>
                <w:szCs w:val="21"/>
              </w:rPr>
            </w:pPr>
            <w:r w:rsidRPr="00F26365">
              <w:rPr>
                <w:i/>
                <w:szCs w:val="21"/>
              </w:rPr>
              <w:t>U</w:t>
            </w:r>
            <w:r w:rsidRPr="00F26365">
              <w:rPr>
                <w:szCs w:val="21"/>
              </w:rPr>
              <w:t>/V</w:t>
            </w: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3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</w:tr>
      <w:tr w:rsidR="002F3279" w:rsidRPr="00F26365" w:rsidTr="007B038B">
        <w:tc>
          <w:tcPr>
            <w:tcW w:w="1031" w:type="dxa"/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jc w:val="center"/>
              <w:rPr>
                <w:szCs w:val="21"/>
              </w:rPr>
            </w:pPr>
            <w:r w:rsidRPr="00F26365">
              <w:rPr>
                <w:i/>
                <w:szCs w:val="21"/>
              </w:rPr>
              <w:t>I</w:t>
            </w:r>
            <w:r w:rsidRPr="00F26365">
              <w:rPr>
                <w:szCs w:val="21"/>
              </w:rPr>
              <w:t>/A</w:t>
            </w: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3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</w:tr>
      <w:tr w:rsidR="002F3279" w:rsidRPr="00F26365" w:rsidTr="007B038B">
        <w:tc>
          <w:tcPr>
            <w:tcW w:w="1031" w:type="dxa"/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jc w:val="center"/>
              <w:rPr>
                <w:szCs w:val="21"/>
              </w:rPr>
            </w:pPr>
            <w:r w:rsidRPr="00F26365">
              <w:rPr>
                <w:i/>
                <w:szCs w:val="21"/>
              </w:rPr>
              <w:lastRenderedPageBreak/>
              <w:t>P</w:t>
            </w:r>
            <w:r w:rsidRPr="00F26365">
              <w:rPr>
                <w:szCs w:val="21"/>
              </w:rPr>
              <w:t>/W</w:t>
            </w: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2" w:type="dxa"/>
            <w:tcBorders>
              <w:righ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  <w:tc>
          <w:tcPr>
            <w:tcW w:w="603" w:type="dxa"/>
            <w:tcBorders>
              <w:left w:val="single" w:sz="4" w:space="0" w:color="auto"/>
            </w:tcBorders>
          </w:tcPr>
          <w:p w:rsidR="002F3279" w:rsidRPr="00F26365" w:rsidRDefault="002F3279" w:rsidP="007B038B">
            <w:pPr>
              <w:tabs>
                <w:tab w:val="left" w:pos="5669"/>
              </w:tabs>
              <w:spacing w:line="360" w:lineRule="auto"/>
              <w:rPr>
                <w:szCs w:val="21"/>
              </w:rPr>
            </w:pPr>
          </w:p>
        </w:tc>
      </w:tr>
    </w:tbl>
    <w:p w:rsidR="002F3279" w:rsidRPr="00F26365" w:rsidRDefault="002F3279" w:rsidP="002F3279">
      <w:pPr>
        <w:widowControl/>
        <w:spacing w:line="360" w:lineRule="auto"/>
        <w:jc w:val="left"/>
        <w:rPr>
          <w:noProof/>
          <w:szCs w:val="21"/>
        </w:rPr>
      </w:pPr>
    </w:p>
    <w:p w:rsidR="002F3279" w:rsidRPr="00F26365" w:rsidRDefault="002F3279" w:rsidP="002F3279">
      <w:pPr>
        <w:tabs>
          <w:tab w:val="left" w:pos="1149"/>
          <w:tab w:val="left" w:pos="5172"/>
        </w:tabs>
        <w:adjustRightInd w:val="0"/>
        <w:snapToGrid w:val="0"/>
        <w:spacing w:line="360" w:lineRule="auto"/>
        <w:rPr>
          <w:noProof/>
          <w:szCs w:val="21"/>
        </w:rPr>
      </w:pPr>
    </w:p>
    <w:p w:rsidR="002F3279" w:rsidRPr="00F26365" w:rsidRDefault="002F3279" w:rsidP="002F3279">
      <w:pPr>
        <w:tabs>
          <w:tab w:val="left" w:pos="1149"/>
          <w:tab w:val="left" w:pos="5172"/>
        </w:tabs>
        <w:adjustRightInd w:val="0"/>
        <w:snapToGrid w:val="0"/>
        <w:spacing w:line="360" w:lineRule="auto"/>
        <w:rPr>
          <w:noProof/>
          <w:szCs w:val="21"/>
        </w:rPr>
      </w:pPr>
    </w:p>
    <w:p w:rsidR="002F3279" w:rsidRDefault="002F3279" w:rsidP="002F3279">
      <w:pPr>
        <w:spacing w:line="360" w:lineRule="auto"/>
        <w:rPr>
          <w:szCs w:val="21"/>
        </w:rPr>
      </w:pPr>
    </w:p>
    <w:p w:rsidR="002F3279" w:rsidRPr="00F26365" w:rsidRDefault="002F3279" w:rsidP="002F3279">
      <w:pPr>
        <w:spacing w:line="360" w:lineRule="auto"/>
        <w:rPr>
          <w:szCs w:val="21"/>
        </w:rPr>
      </w:pPr>
    </w:p>
    <w:p w:rsidR="002F3279" w:rsidRDefault="002F3279" w:rsidP="002F3279">
      <w:pPr>
        <w:adjustRightInd w:val="0"/>
        <w:snapToGrid w:val="0"/>
        <w:spacing w:line="360" w:lineRule="auto"/>
        <w:ind w:firstLineChars="600" w:firstLine="1260"/>
        <w:rPr>
          <w:szCs w:val="21"/>
        </w:rPr>
      </w:pPr>
      <w:r w:rsidRPr="00F26365">
        <w:rPr>
          <w:rFonts w:hint="eastAsia"/>
          <w:szCs w:val="21"/>
        </w:rPr>
        <w:t>（其他合理答案也可得分）</w:t>
      </w:r>
    </w:p>
    <w:p w:rsidR="002F3279" w:rsidRPr="00BE08B7" w:rsidRDefault="002F3279" w:rsidP="002F3279">
      <w:pPr>
        <w:adjustRightInd w:val="0"/>
        <w:snapToGrid w:val="0"/>
        <w:spacing w:line="360" w:lineRule="auto"/>
      </w:pPr>
      <w:r w:rsidRPr="00BE08B7">
        <w:rPr>
          <w:rFonts w:eastAsia="黑体"/>
          <w:szCs w:val="21"/>
        </w:rPr>
        <w:t>四、科普阅读题</w:t>
      </w:r>
      <w:r w:rsidRPr="00BE08B7">
        <w:rPr>
          <w:szCs w:val="21"/>
        </w:rPr>
        <w:t>（共</w:t>
      </w:r>
      <w:r w:rsidRPr="00BE08B7">
        <w:rPr>
          <w:szCs w:val="21"/>
        </w:rPr>
        <w:t>4</w:t>
      </w:r>
      <w:r w:rsidRPr="00BE08B7">
        <w:rPr>
          <w:szCs w:val="21"/>
        </w:rPr>
        <w:t>分</w:t>
      </w:r>
      <w:r w:rsidRPr="00BE08B7">
        <w:rPr>
          <w:bCs/>
          <w:szCs w:val="21"/>
        </w:rPr>
        <w:t>）</w:t>
      </w:r>
    </w:p>
    <w:p w:rsidR="002F3279" w:rsidRDefault="002F3279" w:rsidP="002F3279">
      <w:pPr>
        <w:adjustRightInd w:val="0"/>
        <w:snapToGrid w:val="0"/>
        <w:spacing w:line="360" w:lineRule="auto"/>
        <w:ind w:leftChars="130" w:left="273" w:firstLineChars="100" w:firstLine="210"/>
      </w:pPr>
      <w:r w:rsidRPr="00BE08B7">
        <w:t>32</w:t>
      </w:r>
      <w:r w:rsidRPr="00BE08B7">
        <w:t>．（</w:t>
      </w:r>
      <w:r w:rsidRPr="00BE08B7">
        <w:t>1</w:t>
      </w:r>
      <w:r w:rsidRPr="00BE08B7">
        <w:t>）</w:t>
      </w:r>
      <w:r>
        <w:rPr>
          <w:rFonts w:hint="eastAsia"/>
        </w:rPr>
        <w:t>B</w:t>
      </w:r>
      <w:r w:rsidRPr="00BE08B7"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 w:rsidRPr="00BE08B7">
        <w:rPr>
          <w:color w:val="000000"/>
          <w:szCs w:val="21"/>
        </w:rPr>
        <w:t>分）</w:t>
      </w:r>
      <w:r w:rsidRPr="00BE08B7">
        <w:t xml:space="preserve">   </w:t>
      </w:r>
      <w:r w:rsidRPr="00BE08B7">
        <w:t>（</w:t>
      </w:r>
      <w:r>
        <w:t>2</w:t>
      </w:r>
      <w:r w:rsidRPr="00BE08B7">
        <w:t>）</w:t>
      </w:r>
      <w:r>
        <w:rPr>
          <w:rFonts w:hint="eastAsia"/>
        </w:rPr>
        <w:t>BC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leftChars="380" w:left="1323" w:hangingChars="250" w:hanging="525"/>
        <w:rPr>
          <w:color w:val="000000"/>
          <w:szCs w:val="21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hint="eastAsia"/>
          <w:color w:val="000000"/>
        </w:rPr>
        <w:t>示例：</w:t>
      </w:r>
      <w:r>
        <w:rPr>
          <w:rFonts w:hint="eastAsia"/>
        </w:rPr>
        <w:t>在电磁发射过程中，有巨大的电流通过导轨，</w:t>
      </w:r>
      <w:r>
        <w:t>根据</w:t>
      </w:r>
      <w:r w:rsidRPr="001E6277">
        <w:rPr>
          <w:i/>
          <w:iCs/>
        </w:rPr>
        <w:t>Q</w:t>
      </w:r>
      <w:r w:rsidRPr="001E6277">
        <w:t>=</w:t>
      </w:r>
      <w:r w:rsidRPr="001E6277">
        <w:rPr>
          <w:i/>
          <w:iCs/>
        </w:rPr>
        <w:t>I</w:t>
      </w:r>
      <w:r w:rsidRPr="001E6277">
        <w:rPr>
          <w:vertAlign w:val="superscript"/>
        </w:rPr>
        <w:t>2</w:t>
      </w:r>
      <w:r w:rsidRPr="001E6277">
        <w:rPr>
          <w:i/>
          <w:iCs/>
        </w:rPr>
        <w:t>Rt</w:t>
      </w:r>
      <w:r>
        <w:t>，电流通过</w:t>
      </w:r>
      <w:r>
        <w:rPr>
          <w:rFonts w:hint="eastAsia"/>
        </w:rPr>
        <w:t>导轨会</w:t>
      </w:r>
      <w:r>
        <w:t>产生</w:t>
      </w:r>
      <w:r>
        <w:rPr>
          <w:rFonts w:hint="eastAsia"/>
        </w:rPr>
        <w:t>巨大的</w:t>
      </w:r>
      <w:r>
        <w:t>热量。</w:t>
      </w:r>
      <w:r w:rsidRPr="00BE08B7"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 w:rsidRPr="00BE08B7">
        <w:rPr>
          <w:color w:val="000000"/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leftChars="130" w:left="273" w:firstLineChars="250" w:firstLine="525"/>
        <w:rPr>
          <w:color w:val="000000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）示例：</w:t>
      </w:r>
      <w:r>
        <w:rPr>
          <w:rFonts w:hint="eastAsia"/>
          <w:color w:val="000000"/>
        </w:rPr>
        <w:t>增大导轨中的电流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分）</w:t>
      </w:r>
    </w:p>
    <w:p w:rsidR="002F3279" w:rsidRPr="00BE08B7" w:rsidRDefault="002F3279" w:rsidP="002F3279">
      <w:pPr>
        <w:adjustRightInd w:val="0"/>
        <w:snapToGrid w:val="0"/>
        <w:spacing w:line="360" w:lineRule="auto"/>
      </w:pPr>
      <w:r w:rsidRPr="00BE08B7">
        <w:rPr>
          <w:rFonts w:eastAsia="黑体"/>
          <w:kern w:val="0"/>
          <w:szCs w:val="21"/>
        </w:rPr>
        <w:t>五、计算题（</w:t>
      </w:r>
      <w:r w:rsidRPr="00BE08B7">
        <w:rPr>
          <w:kern w:val="0"/>
          <w:szCs w:val="21"/>
        </w:rPr>
        <w:t>共</w:t>
      </w:r>
      <w:r w:rsidRPr="00BE08B7">
        <w:rPr>
          <w:kern w:val="0"/>
          <w:szCs w:val="21"/>
        </w:rPr>
        <w:t>8</w:t>
      </w:r>
      <w:r w:rsidRPr="00BE08B7">
        <w:rPr>
          <w:kern w:val="0"/>
          <w:szCs w:val="21"/>
        </w:rPr>
        <w:t>分，</w:t>
      </w:r>
      <w:r w:rsidRPr="00BE08B7">
        <w:rPr>
          <w:kern w:val="0"/>
          <w:szCs w:val="21"/>
        </w:rPr>
        <w:t>33</w:t>
      </w:r>
      <w:r w:rsidRPr="00BE08B7">
        <w:rPr>
          <w:kern w:val="0"/>
          <w:szCs w:val="21"/>
        </w:rPr>
        <w:t>题</w:t>
      </w:r>
      <w:r>
        <w:rPr>
          <w:kern w:val="0"/>
          <w:szCs w:val="21"/>
        </w:rPr>
        <w:t>4</w:t>
      </w:r>
      <w:r w:rsidRPr="00BE08B7">
        <w:rPr>
          <w:kern w:val="0"/>
          <w:szCs w:val="21"/>
        </w:rPr>
        <w:t>分，</w:t>
      </w:r>
      <w:r w:rsidRPr="00BE08B7">
        <w:rPr>
          <w:kern w:val="0"/>
          <w:szCs w:val="21"/>
        </w:rPr>
        <w:t>34</w:t>
      </w:r>
      <w:r w:rsidRPr="00BE08B7">
        <w:rPr>
          <w:kern w:val="0"/>
          <w:szCs w:val="21"/>
        </w:rPr>
        <w:t>题</w:t>
      </w:r>
      <w:r>
        <w:rPr>
          <w:kern w:val="0"/>
          <w:szCs w:val="21"/>
        </w:rPr>
        <w:t>4</w:t>
      </w:r>
      <w:r w:rsidRPr="00BE08B7">
        <w:rPr>
          <w:kern w:val="0"/>
          <w:szCs w:val="21"/>
        </w:rPr>
        <w:t>分</w:t>
      </w:r>
      <w:r w:rsidRPr="00BE08B7">
        <w:rPr>
          <w:kern w:val="0"/>
          <w:szCs w:val="21"/>
        </w:rPr>
        <w:t xml:space="preserve"> </w:t>
      </w:r>
      <w:r w:rsidRPr="00BE08B7">
        <w:rPr>
          <w:kern w:val="0"/>
          <w:szCs w:val="21"/>
        </w:rPr>
        <w:t>）</w:t>
      </w:r>
    </w:p>
    <w:p w:rsidR="002F3279" w:rsidRPr="00DE3278" w:rsidRDefault="002F3279" w:rsidP="002F3279">
      <w:pPr>
        <w:adjustRightInd w:val="0"/>
        <w:snapToGrid w:val="0"/>
        <w:spacing w:line="360" w:lineRule="auto"/>
        <w:ind w:firstLine="420"/>
        <w:rPr>
          <w:rFonts w:eastAsia="新宋体"/>
          <w:szCs w:val="21"/>
        </w:rPr>
      </w:pPr>
      <w:r w:rsidRPr="002C61C8">
        <w:rPr>
          <w:rFonts w:eastAsia="新宋体"/>
          <w:szCs w:val="21"/>
        </w:rPr>
        <w:t>33</w:t>
      </w:r>
      <w:r w:rsidRPr="002C61C8">
        <w:rPr>
          <w:rFonts w:eastAsia="新宋体"/>
          <w:szCs w:val="21"/>
        </w:rPr>
        <w:t>．</w:t>
      </w:r>
      <w:r w:rsidRPr="00BE08B7">
        <w:rPr>
          <w:rFonts w:eastAsia="新宋体"/>
          <w:szCs w:val="21"/>
        </w:rPr>
        <w:t>（</w:t>
      </w:r>
      <w:r w:rsidRPr="00BE08B7">
        <w:rPr>
          <w:rFonts w:eastAsia="新宋体"/>
          <w:szCs w:val="21"/>
        </w:rPr>
        <w:t>1</w:t>
      </w:r>
      <w:r w:rsidRPr="00BE08B7">
        <w:rPr>
          <w:rFonts w:eastAsia="新宋体"/>
          <w:szCs w:val="21"/>
        </w:rPr>
        <w:t>）</w:t>
      </w:r>
      <w:r>
        <w:rPr>
          <w:rFonts w:eastAsia="新宋体" w:hint="eastAsia"/>
          <w:szCs w:val="21"/>
        </w:rPr>
        <w:t>电压表的示数</w:t>
      </w:r>
      <w:r w:rsidRPr="00DE3278">
        <w:rPr>
          <w:rFonts w:eastAsia="新宋体" w:hint="eastAsia"/>
          <w:i/>
          <w:iCs/>
          <w:szCs w:val="21"/>
        </w:rPr>
        <w:t>U</w:t>
      </w:r>
      <w:r>
        <w:rPr>
          <w:rFonts w:eastAsia="新宋体"/>
          <w:szCs w:val="21"/>
          <w:vertAlign w:val="subscript"/>
        </w:rPr>
        <w:t>1</w:t>
      </w:r>
      <w:r>
        <w:rPr>
          <w:rFonts w:eastAsia="新宋体"/>
          <w:szCs w:val="21"/>
        </w:rPr>
        <w:t>=</w:t>
      </w:r>
      <w:r w:rsidRPr="00CE15DB">
        <w:rPr>
          <w:rFonts w:eastAsia="新宋体"/>
          <w:i/>
          <w:iCs/>
          <w:szCs w:val="21"/>
        </w:rPr>
        <w:t>I</w:t>
      </w:r>
      <w:r w:rsidRPr="00DE3278">
        <w:rPr>
          <w:rFonts w:eastAsia="新宋体"/>
          <w:i/>
          <w:iCs/>
          <w:szCs w:val="21"/>
        </w:rPr>
        <w:t>R</w:t>
      </w:r>
      <w:r>
        <w:rPr>
          <w:rFonts w:eastAsia="新宋体"/>
          <w:szCs w:val="21"/>
          <w:vertAlign w:val="subscript"/>
        </w:rPr>
        <w:t>1</w:t>
      </w:r>
      <w:r>
        <w:rPr>
          <w:rFonts w:eastAsia="新宋体"/>
          <w:szCs w:val="21"/>
        </w:rPr>
        <w:t>=</w:t>
      </w:r>
      <w:r w:rsidRPr="00BE08B7">
        <w:rPr>
          <w:rFonts w:eastAsia="Cambria Math"/>
          <w:szCs w:val="21"/>
        </w:rPr>
        <w:t>0.</w:t>
      </w:r>
      <w:r>
        <w:rPr>
          <w:rFonts w:eastAsia="Cambria Math"/>
          <w:szCs w:val="21"/>
        </w:rPr>
        <w:t>2</w:t>
      </w:r>
      <w:r w:rsidRPr="00BE08B7">
        <w:rPr>
          <w:rFonts w:eastAsia="Cambria Math"/>
          <w:szCs w:val="21"/>
        </w:rPr>
        <w:t>A</w:t>
      </w:r>
      <w:r w:rsidRPr="00597133">
        <w:rPr>
          <w:rFonts w:eastAsia="楷体"/>
          <w:kern w:val="0"/>
          <w:szCs w:val="21"/>
        </w:rPr>
        <w:t>×</w:t>
      </w:r>
      <w:r>
        <w:rPr>
          <w:rFonts w:eastAsia="新宋体"/>
          <w:szCs w:val="21"/>
        </w:rPr>
        <w:t>5</w:t>
      </w:r>
      <w:r w:rsidRPr="00BE08B7">
        <w:rPr>
          <w:rFonts w:eastAsia="Cambria Math"/>
          <w:szCs w:val="21"/>
        </w:rPr>
        <w:t>Ω</w:t>
      </w:r>
      <w:r>
        <w:rPr>
          <w:rFonts w:eastAsia="Cambria Math"/>
          <w:szCs w:val="21"/>
        </w:rPr>
        <w:t>=1V</w:t>
      </w:r>
      <w:r w:rsidRPr="009204B3">
        <w:rPr>
          <w:szCs w:val="21"/>
        </w:rPr>
        <w:t>（</w:t>
      </w:r>
      <w:r w:rsidRPr="009204B3">
        <w:rPr>
          <w:szCs w:val="21"/>
        </w:rPr>
        <w:t>1</w:t>
      </w:r>
      <w:r w:rsidRPr="009204B3">
        <w:rPr>
          <w:szCs w:val="21"/>
        </w:rPr>
        <w:t>分）</w:t>
      </w:r>
    </w:p>
    <w:p w:rsidR="002F3279" w:rsidRPr="00AB30A2" w:rsidRDefault="002F3279" w:rsidP="002F3279">
      <w:pPr>
        <w:adjustRightInd w:val="0"/>
        <w:snapToGrid w:val="0"/>
        <w:spacing w:line="360" w:lineRule="auto"/>
        <w:ind w:firstLineChars="350" w:firstLine="73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</w:t>
      </w:r>
      <w:r w:rsidRPr="00285616">
        <w:t>电阻</w:t>
      </w:r>
      <w:r w:rsidRPr="00285616">
        <w:rPr>
          <w:bCs/>
          <w:i/>
        </w:rPr>
        <w:t>R</w:t>
      </w:r>
      <w:r w:rsidRPr="00285616">
        <w:rPr>
          <w:bCs/>
          <w:vertAlign w:val="subscript"/>
        </w:rPr>
        <w:t>1</w:t>
      </w:r>
      <w:r w:rsidRPr="00285616">
        <w:rPr>
          <w:bCs/>
        </w:rPr>
        <w:t>消耗的电功率</w:t>
      </w:r>
      <w:r w:rsidRPr="00285616">
        <w:rPr>
          <w:bCs/>
          <w:i/>
        </w:rPr>
        <w:t>P</w:t>
      </w:r>
      <w:r w:rsidRPr="00285616">
        <w:rPr>
          <w:bCs/>
          <w:vertAlign w:val="subscript"/>
        </w:rPr>
        <w:t>1</w:t>
      </w:r>
      <w:r>
        <w:rPr>
          <w:bCs/>
        </w:rPr>
        <w:t>=</w:t>
      </w:r>
      <w:r w:rsidRPr="00DE3278">
        <w:rPr>
          <w:rFonts w:eastAsia="新宋体" w:hint="eastAsia"/>
          <w:i/>
          <w:iCs/>
          <w:szCs w:val="21"/>
        </w:rPr>
        <w:t>U</w:t>
      </w:r>
      <w:r>
        <w:rPr>
          <w:rFonts w:eastAsia="新宋体"/>
          <w:szCs w:val="21"/>
          <w:vertAlign w:val="subscript"/>
        </w:rPr>
        <w:t>1</w:t>
      </w:r>
      <w:r w:rsidRPr="00CE15DB">
        <w:rPr>
          <w:rFonts w:eastAsia="新宋体"/>
          <w:i/>
          <w:iCs/>
          <w:szCs w:val="21"/>
        </w:rPr>
        <w:t>I</w:t>
      </w:r>
      <w:r w:rsidRPr="00AB30A2">
        <w:rPr>
          <w:rFonts w:eastAsia="新宋体"/>
          <w:szCs w:val="21"/>
        </w:rPr>
        <w:t>=</w:t>
      </w:r>
      <w:r>
        <w:rPr>
          <w:rFonts w:eastAsia="Cambria Math"/>
          <w:szCs w:val="21"/>
        </w:rPr>
        <w:t>1V</w:t>
      </w:r>
      <w:r w:rsidRPr="00597133">
        <w:rPr>
          <w:rFonts w:eastAsia="楷体"/>
          <w:kern w:val="0"/>
          <w:szCs w:val="21"/>
        </w:rPr>
        <w:t>×</w:t>
      </w:r>
      <w:r w:rsidRPr="00BE08B7">
        <w:rPr>
          <w:rFonts w:eastAsia="Cambria Math"/>
          <w:szCs w:val="21"/>
        </w:rPr>
        <w:t>0.</w:t>
      </w:r>
      <w:r>
        <w:rPr>
          <w:rFonts w:eastAsia="Cambria Math"/>
          <w:szCs w:val="21"/>
        </w:rPr>
        <w:t>2</w:t>
      </w:r>
      <w:r w:rsidRPr="00BE08B7">
        <w:rPr>
          <w:rFonts w:eastAsia="Cambria Math"/>
          <w:szCs w:val="21"/>
        </w:rPr>
        <w:t>A</w:t>
      </w:r>
      <w:r>
        <w:rPr>
          <w:rFonts w:eastAsia="Cambria Math"/>
          <w:szCs w:val="21"/>
        </w:rPr>
        <w:t xml:space="preserve"> =0.2W</w:t>
      </w:r>
      <w:r w:rsidRPr="009204B3">
        <w:rPr>
          <w:szCs w:val="21"/>
        </w:rPr>
        <w:t>（</w:t>
      </w:r>
      <w:r w:rsidRPr="009204B3">
        <w:rPr>
          <w:szCs w:val="21"/>
        </w:rPr>
        <w:t>1</w:t>
      </w:r>
      <w:r w:rsidRPr="009204B3">
        <w:rPr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firstLineChars="350" w:firstLine="73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）</w:t>
      </w:r>
      <w:r w:rsidRPr="00DE3278">
        <w:rPr>
          <w:rFonts w:eastAsia="新宋体" w:hint="eastAsia"/>
          <w:i/>
          <w:iCs/>
          <w:szCs w:val="21"/>
        </w:rPr>
        <w:t>U</w:t>
      </w:r>
      <w:r>
        <w:rPr>
          <w:rFonts w:eastAsia="新宋体"/>
          <w:szCs w:val="21"/>
          <w:vertAlign w:val="subscript"/>
        </w:rPr>
        <w:t>2</w:t>
      </w:r>
      <w:r>
        <w:rPr>
          <w:rFonts w:eastAsia="新宋体"/>
          <w:szCs w:val="21"/>
        </w:rPr>
        <w:t>=</w:t>
      </w:r>
      <w:r w:rsidRPr="0051051B">
        <w:rPr>
          <w:rFonts w:eastAsia="新宋体"/>
          <w:i/>
          <w:iCs/>
          <w:szCs w:val="21"/>
        </w:rPr>
        <w:t xml:space="preserve"> </w:t>
      </w:r>
      <w:r w:rsidRPr="00DC0AEB">
        <w:rPr>
          <w:rFonts w:eastAsia="新宋体"/>
          <w:i/>
          <w:iCs/>
          <w:szCs w:val="21"/>
        </w:rPr>
        <w:t>U</w:t>
      </w:r>
      <w:r>
        <w:rPr>
          <w:rFonts w:eastAsia="新宋体"/>
          <w:szCs w:val="21"/>
        </w:rPr>
        <w:t>-</w:t>
      </w:r>
      <w:r w:rsidRPr="00BE08B7">
        <w:rPr>
          <w:rFonts w:eastAsia="新宋体"/>
          <w:i/>
          <w:szCs w:val="21"/>
        </w:rPr>
        <w:t>U</w:t>
      </w:r>
      <w:r>
        <w:rPr>
          <w:rFonts w:eastAsia="新宋体"/>
          <w:szCs w:val="21"/>
          <w:vertAlign w:val="subscript"/>
        </w:rPr>
        <w:t>1</w:t>
      </w:r>
      <w:r>
        <w:rPr>
          <w:rFonts w:eastAsia="Cambria Math"/>
          <w:szCs w:val="21"/>
        </w:rPr>
        <w:t>=</w:t>
      </w:r>
      <w:r>
        <w:rPr>
          <w:rFonts w:eastAsia="新宋体" w:hint="eastAsia"/>
          <w:szCs w:val="21"/>
        </w:rPr>
        <w:t>3</w:t>
      </w:r>
      <w:r>
        <w:rPr>
          <w:rFonts w:eastAsia="新宋体"/>
          <w:szCs w:val="21"/>
        </w:rPr>
        <w:t>V-</w:t>
      </w:r>
      <w:r>
        <w:rPr>
          <w:rFonts w:eastAsia="新宋体"/>
          <w:iCs/>
          <w:szCs w:val="21"/>
        </w:rPr>
        <w:t>1V</w:t>
      </w:r>
      <w:r>
        <w:rPr>
          <w:rFonts w:eastAsia="Cambria Math"/>
          <w:szCs w:val="21"/>
        </w:rPr>
        <w:t>=2V</w:t>
      </w:r>
      <w:r w:rsidRPr="009204B3">
        <w:rPr>
          <w:szCs w:val="21"/>
        </w:rPr>
        <w:t>（</w:t>
      </w:r>
      <w:r>
        <w:rPr>
          <w:szCs w:val="21"/>
        </w:rPr>
        <w:t>1</w:t>
      </w:r>
      <w:r w:rsidRPr="009204B3">
        <w:rPr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firstLineChars="600" w:firstLine="1260"/>
        <w:rPr>
          <w:rFonts w:eastAsia="新宋体"/>
          <w:szCs w:val="21"/>
        </w:rPr>
      </w:pPr>
      <w:r>
        <w:rPr>
          <w:rFonts w:hint="eastAsia"/>
        </w:rPr>
        <w:t>电流在</w:t>
      </w:r>
      <w:r>
        <w:rPr>
          <w:rFonts w:hint="eastAsia"/>
        </w:rPr>
        <w:t>3</w:t>
      </w:r>
      <w:r>
        <w:t>0s</w:t>
      </w:r>
      <w:r>
        <w:rPr>
          <w:rFonts w:hint="eastAsia"/>
        </w:rPr>
        <w:t>内通过</w:t>
      </w:r>
      <w:r w:rsidRPr="00285616">
        <w:t>电阻</w:t>
      </w:r>
      <w:r w:rsidRPr="00285616">
        <w:rPr>
          <w:bCs/>
          <w:i/>
        </w:rPr>
        <w:t>R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bCs/>
        </w:rPr>
        <w:t>所做的功</w:t>
      </w:r>
      <w:r>
        <w:rPr>
          <w:rFonts w:hint="eastAsia"/>
          <w:bCs/>
          <w:i/>
        </w:rPr>
        <w:t>W</w:t>
      </w:r>
      <w:r>
        <w:rPr>
          <w:rFonts w:hint="eastAsia"/>
          <w:bCs/>
          <w:vertAlign w:val="subscript"/>
        </w:rPr>
        <w:t>2</w:t>
      </w:r>
      <w:r w:rsidRPr="00BE08B7">
        <w:rPr>
          <w:rFonts w:eastAsia="新宋体"/>
          <w:szCs w:val="21"/>
        </w:rPr>
        <w:t>=</w:t>
      </w:r>
      <w:r w:rsidRPr="0051051B">
        <w:rPr>
          <w:rFonts w:eastAsia="新宋体" w:hint="eastAsia"/>
          <w:i/>
          <w:iCs/>
          <w:szCs w:val="21"/>
        </w:rPr>
        <w:t xml:space="preserve"> </w:t>
      </w:r>
      <w:r w:rsidRPr="00DE3278">
        <w:rPr>
          <w:rFonts w:eastAsia="新宋体" w:hint="eastAsia"/>
          <w:i/>
          <w:iCs/>
          <w:szCs w:val="21"/>
        </w:rPr>
        <w:t>U</w:t>
      </w:r>
      <w:r>
        <w:rPr>
          <w:rFonts w:eastAsia="新宋体"/>
          <w:szCs w:val="21"/>
          <w:vertAlign w:val="subscript"/>
        </w:rPr>
        <w:t>2</w:t>
      </w:r>
      <w:r w:rsidRPr="00BE08B7">
        <w:rPr>
          <w:rFonts w:eastAsia="新宋体"/>
          <w:i/>
          <w:szCs w:val="21"/>
        </w:rPr>
        <w:t>I</w:t>
      </w:r>
      <w:r>
        <w:rPr>
          <w:rFonts w:eastAsia="新宋体"/>
          <w:i/>
          <w:szCs w:val="21"/>
        </w:rPr>
        <w:t>t</w:t>
      </w:r>
      <w:r>
        <w:rPr>
          <w:rFonts w:eastAsia="新宋体" w:hint="eastAsia"/>
          <w:szCs w:val="21"/>
        </w:rPr>
        <w:t>=2</w:t>
      </w:r>
      <w:r>
        <w:rPr>
          <w:rFonts w:eastAsia="新宋体"/>
          <w:szCs w:val="21"/>
        </w:rPr>
        <w:t>V</w:t>
      </w:r>
      <w:r w:rsidRPr="00597133">
        <w:rPr>
          <w:rFonts w:eastAsia="楷体"/>
          <w:kern w:val="0"/>
          <w:szCs w:val="21"/>
        </w:rPr>
        <w:t>×</w:t>
      </w:r>
      <w:r w:rsidRPr="00BE08B7">
        <w:rPr>
          <w:rFonts w:eastAsia="Cambria Math"/>
          <w:szCs w:val="21"/>
        </w:rPr>
        <w:t>0.</w:t>
      </w:r>
      <w:r>
        <w:rPr>
          <w:rFonts w:eastAsia="Cambria Math"/>
          <w:szCs w:val="21"/>
        </w:rPr>
        <w:t>2</w:t>
      </w:r>
      <w:r w:rsidRPr="00BE08B7">
        <w:rPr>
          <w:rFonts w:eastAsia="Cambria Math"/>
          <w:szCs w:val="21"/>
        </w:rPr>
        <w:t>A</w:t>
      </w:r>
      <w:r w:rsidRPr="00597133">
        <w:rPr>
          <w:rFonts w:eastAsia="楷体"/>
          <w:kern w:val="0"/>
          <w:szCs w:val="21"/>
        </w:rPr>
        <w:t>×</w:t>
      </w:r>
      <w:r>
        <w:rPr>
          <w:rFonts w:eastAsia="Cambria Math"/>
          <w:szCs w:val="21"/>
        </w:rPr>
        <w:t>30s=12J</w:t>
      </w:r>
      <w:r w:rsidRPr="009204B3">
        <w:rPr>
          <w:szCs w:val="21"/>
        </w:rPr>
        <w:t>（</w:t>
      </w:r>
      <w:r>
        <w:rPr>
          <w:szCs w:val="21"/>
        </w:rPr>
        <w:t>1</w:t>
      </w:r>
      <w:r w:rsidRPr="009204B3">
        <w:rPr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firstLineChars="200" w:firstLine="420"/>
        <w:rPr>
          <w:rFonts w:eastAsia="新宋体"/>
          <w:szCs w:val="21"/>
        </w:rPr>
      </w:pPr>
      <w:r w:rsidRPr="00BE08B7">
        <w:rPr>
          <w:rFonts w:eastAsia="新宋体"/>
          <w:szCs w:val="21"/>
        </w:rPr>
        <w:t>34</w:t>
      </w:r>
      <w:r w:rsidRPr="00BE08B7">
        <w:rPr>
          <w:rFonts w:eastAsia="新宋体"/>
          <w:szCs w:val="21"/>
        </w:rPr>
        <w:t>．（</w:t>
      </w:r>
      <w:r w:rsidRPr="00BE08B7">
        <w:rPr>
          <w:rFonts w:eastAsia="新宋体"/>
          <w:szCs w:val="21"/>
        </w:rPr>
        <w:t>1</w:t>
      </w:r>
      <w:r w:rsidRPr="00BE08B7">
        <w:rPr>
          <w:rFonts w:eastAsia="新宋体"/>
          <w:szCs w:val="21"/>
        </w:rPr>
        <w:t>）</w:t>
      </w:r>
      <w:r>
        <w:rPr>
          <w:rFonts w:eastAsia="新宋体" w:hint="eastAsia"/>
          <w:szCs w:val="21"/>
        </w:rPr>
        <w:t>通过加热</w:t>
      </w:r>
      <w:r w:rsidRPr="00BE08B7">
        <w:rPr>
          <w:rFonts w:eastAsia="新宋体"/>
          <w:szCs w:val="21"/>
        </w:rPr>
        <w:t>电阻</w:t>
      </w:r>
      <w:r>
        <w:rPr>
          <w:rFonts w:eastAsia="新宋体" w:hint="eastAsia"/>
        </w:rPr>
        <w:t>的电流</w:t>
      </w:r>
      <w:r>
        <w:rPr>
          <w:rFonts w:eastAsia="新宋体" w:hint="eastAsia"/>
        </w:rPr>
        <w:t xml:space="preserve"> </w:t>
      </w:r>
      <w:r w:rsidRPr="00BE08B7">
        <w:rPr>
          <w:rFonts w:eastAsia="新宋体"/>
          <w:i/>
          <w:szCs w:val="21"/>
        </w:rPr>
        <w:t>I</w:t>
      </w:r>
      <w:r w:rsidRPr="000509A4">
        <w:rPr>
          <w:rFonts w:eastAsia="新宋体"/>
          <w:i/>
          <w:iCs/>
          <w:szCs w:val="21"/>
          <w:vertAlign w:val="subscript"/>
        </w:rPr>
        <w:t>R</w:t>
      </w:r>
      <w:r w:rsidRPr="00BE08B7">
        <w:rPr>
          <w:rFonts w:eastAsia="新宋体"/>
          <w:szCs w:val="21"/>
        </w:rPr>
        <w:t>=</w:t>
      </w:r>
      <w:r w:rsidRPr="00B13588">
        <w:rPr>
          <w:rFonts w:eastAsia="新宋体"/>
          <w:i/>
          <w:iCs/>
          <w:szCs w:val="21"/>
        </w:rPr>
        <w:t>P</w:t>
      </w:r>
      <w:r w:rsidRPr="000509A4">
        <w:rPr>
          <w:rFonts w:eastAsia="新宋体"/>
          <w:i/>
          <w:szCs w:val="21"/>
          <w:vertAlign w:val="subscript"/>
        </w:rPr>
        <w:t>R</w:t>
      </w:r>
      <w:r w:rsidRPr="00BE08B7">
        <w:rPr>
          <w:rFonts w:eastAsia="新宋体"/>
          <w:szCs w:val="21"/>
        </w:rPr>
        <w:t>/</w:t>
      </w:r>
      <w:r w:rsidRPr="00BE08B7">
        <w:rPr>
          <w:rFonts w:eastAsia="新宋体"/>
          <w:i/>
          <w:szCs w:val="21"/>
        </w:rPr>
        <w:t>U</w:t>
      </w:r>
      <w:r>
        <w:rPr>
          <w:rFonts w:eastAsia="新宋体"/>
          <w:iCs/>
          <w:szCs w:val="21"/>
        </w:rPr>
        <w:t>=2200W</w:t>
      </w:r>
      <w:r w:rsidRPr="00BE08B7">
        <w:rPr>
          <w:rFonts w:eastAsia="新宋体"/>
          <w:szCs w:val="21"/>
        </w:rPr>
        <w:t>/</w:t>
      </w:r>
      <w:r>
        <w:rPr>
          <w:rFonts w:eastAsia="新宋体"/>
          <w:iCs/>
          <w:szCs w:val="21"/>
        </w:rPr>
        <w:t>220V=10A</w:t>
      </w:r>
      <w:r w:rsidRPr="00BE08B7">
        <w:rPr>
          <w:szCs w:val="21"/>
        </w:rPr>
        <w:t>（</w:t>
      </w:r>
      <w:r>
        <w:rPr>
          <w:szCs w:val="21"/>
        </w:rPr>
        <w:t>1</w:t>
      </w:r>
      <w:r w:rsidRPr="00BE08B7">
        <w:rPr>
          <w:szCs w:val="21"/>
        </w:rPr>
        <w:t>分）</w:t>
      </w:r>
    </w:p>
    <w:p w:rsidR="002F3279" w:rsidRDefault="002F3279" w:rsidP="002F3279">
      <w:pPr>
        <w:adjustRightInd w:val="0"/>
        <w:snapToGrid w:val="0"/>
        <w:spacing w:line="360" w:lineRule="auto"/>
        <w:ind w:firstLineChars="400" w:firstLine="840"/>
        <w:rPr>
          <w:rFonts w:eastAsia="新宋体"/>
          <w:szCs w:val="21"/>
        </w:rPr>
      </w:pPr>
      <w:r>
        <w:rPr>
          <w:rFonts w:eastAsia="新宋体" w:hint="eastAsia"/>
          <w:szCs w:val="21"/>
        </w:rPr>
        <w:t xml:space="preserve"> </w:t>
      </w:r>
      <w:r>
        <w:rPr>
          <w:rFonts w:eastAsia="新宋体"/>
          <w:szCs w:val="21"/>
        </w:rPr>
        <w:t xml:space="preserve">   </w:t>
      </w:r>
      <w:r w:rsidRPr="00DE66C0">
        <w:rPr>
          <w:color w:val="000000"/>
        </w:rPr>
        <w:t>电路中的</w:t>
      </w:r>
      <w:r>
        <w:rPr>
          <w:rFonts w:hint="eastAsia"/>
          <w:color w:val="000000"/>
        </w:rPr>
        <w:t>总</w:t>
      </w:r>
      <w:r w:rsidRPr="00DE66C0">
        <w:rPr>
          <w:color w:val="000000"/>
        </w:rPr>
        <w:t>电流</w:t>
      </w:r>
      <w:r>
        <w:rPr>
          <w:rFonts w:hint="eastAsia"/>
          <w:color w:val="000000"/>
        </w:rPr>
        <w:t xml:space="preserve"> </w:t>
      </w:r>
      <w:r w:rsidRPr="00F259B7">
        <w:rPr>
          <w:i/>
          <w:iCs/>
          <w:color w:val="000000"/>
        </w:rPr>
        <w:t>I</w:t>
      </w:r>
      <w:r>
        <w:rPr>
          <w:color w:val="000000"/>
        </w:rPr>
        <w:t>=</w:t>
      </w:r>
      <w:r w:rsidRPr="00F259B7">
        <w:rPr>
          <w:rFonts w:hint="eastAsia"/>
          <w:i/>
          <w:iCs/>
          <w:color w:val="000000"/>
        </w:rPr>
        <w:t>I</w:t>
      </w:r>
      <w:r>
        <w:rPr>
          <w:color w:val="000000"/>
          <w:vertAlign w:val="subscript"/>
        </w:rPr>
        <w:t xml:space="preserve">M </w:t>
      </w:r>
      <w:r>
        <w:rPr>
          <w:color w:val="000000"/>
        </w:rPr>
        <w:t>+</w:t>
      </w:r>
      <w:r w:rsidRPr="00F259B7">
        <w:rPr>
          <w:rFonts w:eastAsia="新宋体"/>
          <w:i/>
          <w:szCs w:val="21"/>
        </w:rPr>
        <w:t xml:space="preserve"> </w:t>
      </w:r>
      <w:r w:rsidRPr="00BE08B7">
        <w:rPr>
          <w:rFonts w:eastAsia="新宋体"/>
          <w:i/>
          <w:szCs w:val="21"/>
        </w:rPr>
        <w:t>I</w:t>
      </w:r>
      <w:r w:rsidRPr="000509A4">
        <w:rPr>
          <w:rFonts w:eastAsia="新宋体"/>
          <w:i/>
          <w:iCs/>
          <w:szCs w:val="21"/>
          <w:vertAlign w:val="subscript"/>
        </w:rPr>
        <w:t>R</w:t>
      </w:r>
      <w:r w:rsidRPr="00BE08B7">
        <w:rPr>
          <w:rFonts w:eastAsia="新宋体"/>
          <w:szCs w:val="21"/>
        </w:rPr>
        <w:t>=</w:t>
      </w:r>
      <w:r>
        <w:rPr>
          <w:rFonts w:eastAsia="新宋体"/>
          <w:szCs w:val="21"/>
        </w:rPr>
        <w:t>0.2A+</w:t>
      </w:r>
      <w:r>
        <w:rPr>
          <w:rFonts w:eastAsia="新宋体"/>
          <w:iCs/>
          <w:szCs w:val="21"/>
        </w:rPr>
        <w:t>10A=10.2A</w:t>
      </w:r>
      <w:r w:rsidRPr="00BE08B7">
        <w:rPr>
          <w:szCs w:val="21"/>
        </w:rPr>
        <w:t>（</w:t>
      </w:r>
      <w:r>
        <w:rPr>
          <w:szCs w:val="21"/>
        </w:rPr>
        <w:t>1</w:t>
      </w:r>
      <w:r w:rsidRPr="00BE08B7">
        <w:rPr>
          <w:szCs w:val="21"/>
        </w:rPr>
        <w:t>分）</w:t>
      </w:r>
    </w:p>
    <w:p w:rsidR="002F3279" w:rsidRPr="00AB30A2" w:rsidRDefault="002F3279" w:rsidP="002F3279">
      <w:pPr>
        <w:adjustRightInd w:val="0"/>
        <w:snapToGrid w:val="0"/>
        <w:spacing w:line="360" w:lineRule="auto"/>
        <w:ind w:firstLineChars="350" w:firstLine="735"/>
        <w:rPr>
          <w:rFonts w:eastAsia="新宋体"/>
          <w:szCs w:val="21"/>
        </w:rPr>
      </w:pPr>
      <w:r w:rsidRPr="00BE08B7">
        <w:t>（</w:t>
      </w:r>
      <w:r w:rsidRPr="00BE08B7">
        <w:t>2</w:t>
      </w:r>
      <w:r w:rsidRPr="00BE08B7">
        <w:t>）</w:t>
      </w:r>
      <w:r>
        <w:rPr>
          <w:rFonts w:hint="eastAsia"/>
          <w:color w:val="000000"/>
          <w:lang w:eastAsia="zh-Hans"/>
        </w:rPr>
        <w:t>只</w:t>
      </w:r>
      <w:r w:rsidRPr="00DE66C0">
        <w:rPr>
          <w:color w:val="000000"/>
          <w:lang w:eastAsia="zh-Hans"/>
        </w:rPr>
        <w:t>闭合开关</w:t>
      </w:r>
      <w:r w:rsidRPr="00DE66C0">
        <w:rPr>
          <w:szCs w:val="22"/>
        </w:rPr>
        <w:t>S</w:t>
      </w:r>
      <w:r w:rsidRPr="00DE66C0">
        <w:rPr>
          <w:szCs w:val="22"/>
          <w:vertAlign w:val="subscript"/>
        </w:rPr>
        <w:t>2</w:t>
      </w:r>
      <w:r>
        <w:rPr>
          <w:rFonts w:hint="eastAsia"/>
          <w:szCs w:val="22"/>
        </w:rPr>
        <w:t>时</w:t>
      </w:r>
      <w:r w:rsidRPr="00DE66C0">
        <w:rPr>
          <w:szCs w:val="21"/>
        </w:rPr>
        <w:t>，</w:t>
      </w:r>
      <w:r w:rsidRPr="00285616">
        <w:rPr>
          <w:bCs/>
          <w:i/>
        </w:rPr>
        <w:t>P</w:t>
      </w:r>
      <w:r w:rsidRPr="00285616">
        <w:rPr>
          <w:bCs/>
          <w:vertAlign w:val="subscript"/>
        </w:rPr>
        <w:t>1</w:t>
      </w:r>
      <w:r>
        <w:rPr>
          <w:bCs/>
        </w:rPr>
        <w:t>=</w:t>
      </w:r>
      <w:r w:rsidRPr="00DE3278">
        <w:rPr>
          <w:rFonts w:eastAsia="新宋体" w:hint="eastAsia"/>
          <w:i/>
          <w:iCs/>
          <w:szCs w:val="21"/>
        </w:rPr>
        <w:t>U</w:t>
      </w:r>
      <w:r w:rsidRPr="00CE15DB">
        <w:rPr>
          <w:rFonts w:eastAsia="新宋体"/>
          <w:i/>
          <w:iCs/>
          <w:szCs w:val="21"/>
        </w:rPr>
        <w:t>I</w:t>
      </w:r>
      <w:r w:rsidRPr="00AB30A2">
        <w:rPr>
          <w:rFonts w:eastAsia="新宋体"/>
          <w:szCs w:val="21"/>
        </w:rPr>
        <w:t>=</w:t>
      </w:r>
      <w:r>
        <w:rPr>
          <w:rFonts w:eastAsia="Cambria Math"/>
          <w:szCs w:val="21"/>
        </w:rPr>
        <w:t>220V</w:t>
      </w:r>
      <w:r w:rsidRPr="00597133">
        <w:rPr>
          <w:rFonts w:eastAsia="楷体"/>
          <w:kern w:val="0"/>
          <w:szCs w:val="21"/>
        </w:rPr>
        <w:t>×</w:t>
      </w:r>
      <w:r>
        <w:rPr>
          <w:rFonts w:eastAsia="楷体"/>
          <w:kern w:val="0"/>
          <w:szCs w:val="21"/>
        </w:rPr>
        <w:t>1</w:t>
      </w:r>
      <w:r w:rsidRPr="00BE08B7">
        <w:rPr>
          <w:rFonts w:eastAsia="Cambria Math"/>
          <w:szCs w:val="21"/>
        </w:rPr>
        <w:t>0.</w:t>
      </w:r>
      <w:r>
        <w:rPr>
          <w:rFonts w:eastAsia="Cambria Math"/>
          <w:szCs w:val="21"/>
        </w:rPr>
        <w:t>2</w:t>
      </w:r>
      <w:r w:rsidRPr="00BE08B7">
        <w:rPr>
          <w:rFonts w:eastAsia="Cambria Math"/>
          <w:szCs w:val="21"/>
        </w:rPr>
        <w:t>A</w:t>
      </w:r>
      <w:r>
        <w:rPr>
          <w:rFonts w:eastAsia="Cambria Math"/>
          <w:szCs w:val="21"/>
        </w:rPr>
        <w:t xml:space="preserve"> =2244W</w:t>
      </w:r>
    </w:p>
    <w:p w:rsidR="002F3279" w:rsidRDefault="002F3279" w:rsidP="002F3279">
      <w:pPr>
        <w:adjustRightInd w:val="0"/>
        <w:snapToGrid w:val="0"/>
        <w:spacing w:line="360" w:lineRule="auto"/>
        <w:ind w:firstLineChars="1400" w:firstLine="2940"/>
        <w:rPr>
          <w:rFonts w:eastAsia="新宋体"/>
          <w:szCs w:val="21"/>
        </w:rPr>
      </w:pPr>
      <w:r>
        <w:rPr>
          <w:rFonts w:hint="eastAsia"/>
          <w:bCs/>
          <w:i/>
        </w:rPr>
        <w:t>W</w:t>
      </w:r>
      <w:r>
        <w:rPr>
          <w:bCs/>
          <w:vertAlign w:val="subscript"/>
        </w:rPr>
        <w:t>1</w:t>
      </w:r>
      <w:r w:rsidRPr="00BE08B7">
        <w:rPr>
          <w:rFonts w:eastAsia="新宋体"/>
          <w:szCs w:val="21"/>
        </w:rPr>
        <w:t>=</w:t>
      </w:r>
      <w:r w:rsidRPr="003A0EAD">
        <w:rPr>
          <w:bCs/>
          <w:i/>
        </w:rPr>
        <w:t xml:space="preserve"> </w:t>
      </w:r>
      <w:r w:rsidRPr="00285616">
        <w:rPr>
          <w:bCs/>
          <w:i/>
        </w:rPr>
        <w:t>P</w:t>
      </w:r>
      <w:r w:rsidRPr="00285616">
        <w:rPr>
          <w:bCs/>
          <w:vertAlign w:val="subscript"/>
        </w:rPr>
        <w:t>1</w:t>
      </w:r>
      <w:r>
        <w:rPr>
          <w:rFonts w:eastAsia="新宋体"/>
          <w:i/>
          <w:szCs w:val="21"/>
        </w:rPr>
        <w:t>t</w:t>
      </w:r>
      <w:r>
        <w:rPr>
          <w:rFonts w:eastAsia="新宋体"/>
          <w:iCs/>
          <w:szCs w:val="21"/>
          <w:vertAlign w:val="subscript"/>
        </w:rPr>
        <w:t>1</w:t>
      </w:r>
      <w:r>
        <w:rPr>
          <w:rFonts w:eastAsia="新宋体" w:hint="eastAsia"/>
          <w:szCs w:val="21"/>
        </w:rPr>
        <w:t>=</w:t>
      </w:r>
      <w:r>
        <w:rPr>
          <w:rFonts w:eastAsia="Cambria Math"/>
          <w:szCs w:val="21"/>
        </w:rPr>
        <w:t>2.244</w:t>
      </w:r>
      <w:r w:rsidRPr="003A0EAD">
        <w:rPr>
          <w:szCs w:val="22"/>
        </w:rPr>
        <w:t xml:space="preserve"> </w:t>
      </w:r>
      <w:r w:rsidRPr="00AF5601">
        <w:rPr>
          <w:szCs w:val="22"/>
        </w:rPr>
        <w:t>kW</w:t>
      </w:r>
      <w:r w:rsidRPr="00597133">
        <w:rPr>
          <w:rFonts w:eastAsia="楷体"/>
          <w:kern w:val="0"/>
          <w:szCs w:val="21"/>
        </w:rPr>
        <w:t>×</w:t>
      </w:r>
      <w:r>
        <w:rPr>
          <w:rFonts w:eastAsia="Cambria Math"/>
          <w:szCs w:val="21"/>
        </w:rPr>
        <w:t>0.1h=0.2244</w:t>
      </w:r>
      <w:r w:rsidRPr="00DF28EC">
        <w:rPr>
          <w:szCs w:val="22"/>
        </w:rPr>
        <w:t xml:space="preserve"> </w:t>
      </w:r>
      <w:proofErr w:type="spellStart"/>
      <w:r w:rsidRPr="00AF5601">
        <w:rPr>
          <w:szCs w:val="22"/>
        </w:rPr>
        <w:t>kW·h</w:t>
      </w:r>
      <w:proofErr w:type="spellEnd"/>
    </w:p>
    <w:p w:rsidR="002F3279" w:rsidRDefault="002F3279" w:rsidP="002F3279">
      <w:pPr>
        <w:adjustRightInd w:val="0"/>
        <w:snapToGrid w:val="0"/>
        <w:spacing w:line="360" w:lineRule="auto"/>
        <w:ind w:leftChars="202" w:left="424" w:firstLineChars="200" w:firstLine="420"/>
        <w:rPr>
          <w:szCs w:val="21"/>
        </w:rPr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  <w:color w:val="000000"/>
          <w:lang w:eastAsia="zh-Hans"/>
        </w:rPr>
        <w:t>只</w:t>
      </w:r>
      <w:r w:rsidRPr="00DE66C0">
        <w:rPr>
          <w:color w:val="000000"/>
          <w:lang w:eastAsia="zh-Hans"/>
        </w:rPr>
        <w:t>闭合开关</w:t>
      </w:r>
      <w:r w:rsidRPr="00DE66C0">
        <w:rPr>
          <w:szCs w:val="22"/>
        </w:rPr>
        <w:t>S</w:t>
      </w:r>
      <w:r>
        <w:rPr>
          <w:szCs w:val="22"/>
          <w:vertAlign w:val="subscript"/>
        </w:rPr>
        <w:t>1</w:t>
      </w:r>
      <w:r>
        <w:rPr>
          <w:rFonts w:hint="eastAsia"/>
          <w:szCs w:val="22"/>
        </w:rPr>
        <w:t>时</w:t>
      </w:r>
      <w:r w:rsidRPr="00DE66C0">
        <w:rPr>
          <w:szCs w:val="21"/>
        </w:rPr>
        <w:t>，</w:t>
      </w:r>
      <w:r w:rsidRPr="00285616">
        <w:rPr>
          <w:bCs/>
          <w:i/>
        </w:rPr>
        <w:t>P</w:t>
      </w:r>
      <w:r>
        <w:rPr>
          <w:bCs/>
          <w:vertAlign w:val="subscript"/>
        </w:rPr>
        <w:t>2</w:t>
      </w:r>
      <w:r>
        <w:rPr>
          <w:bCs/>
        </w:rPr>
        <w:t>=</w:t>
      </w:r>
      <w:r>
        <w:rPr>
          <w:rFonts w:eastAsia="新宋体" w:hint="eastAsia"/>
          <w:szCs w:val="21"/>
        </w:rPr>
        <w:t>2</w:t>
      </w:r>
      <w:r>
        <w:rPr>
          <w:rFonts w:eastAsia="新宋体"/>
          <w:szCs w:val="21"/>
        </w:rPr>
        <w:t>75</w:t>
      </w:r>
      <w:r w:rsidRPr="00597133">
        <w:rPr>
          <w:rFonts w:eastAsia="楷体"/>
          <w:kern w:val="0"/>
          <w:szCs w:val="21"/>
        </w:rPr>
        <w:t>×</w:t>
      </w:r>
      <w:r>
        <w:rPr>
          <w:rFonts w:eastAsia="Cambria Math"/>
          <w:szCs w:val="21"/>
        </w:rPr>
        <w:t>2</w:t>
      </w:r>
      <w:r>
        <w:rPr>
          <w:rFonts w:eastAsia="新宋体"/>
          <w:szCs w:val="21"/>
        </w:rPr>
        <w:t>W</w:t>
      </w:r>
      <w:r>
        <w:rPr>
          <w:rFonts w:eastAsia="Cambria Math"/>
          <w:szCs w:val="21"/>
        </w:rPr>
        <w:t xml:space="preserve"> =550W</w:t>
      </w:r>
    </w:p>
    <w:p w:rsidR="002F3279" w:rsidRPr="00DF28EC" w:rsidRDefault="002F3279" w:rsidP="002F3279">
      <w:pPr>
        <w:adjustRightInd w:val="0"/>
        <w:snapToGrid w:val="0"/>
        <w:spacing w:line="360" w:lineRule="auto"/>
        <w:ind w:leftChars="202" w:left="424" w:firstLineChars="1200" w:firstLine="2520"/>
      </w:pPr>
      <w:r>
        <w:rPr>
          <w:rFonts w:hint="eastAsia"/>
          <w:bCs/>
          <w:i/>
        </w:rPr>
        <w:t>W</w:t>
      </w:r>
      <w:r>
        <w:rPr>
          <w:bCs/>
          <w:vertAlign w:val="subscript"/>
        </w:rPr>
        <w:t>2</w:t>
      </w:r>
      <w:r w:rsidRPr="00BE08B7">
        <w:rPr>
          <w:rFonts w:eastAsia="新宋体"/>
          <w:szCs w:val="21"/>
        </w:rPr>
        <w:t>=</w:t>
      </w:r>
      <w:r w:rsidRPr="00B13588">
        <w:rPr>
          <w:rFonts w:eastAsia="新宋体"/>
          <w:i/>
          <w:iCs/>
          <w:szCs w:val="21"/>
        </w:rPr>
        <w:t>P</w:t>
      </w:r>
      <w:r>
        <w:rPr>
          <w:rFonts w:eastAsia="新宋体" w:hint="eastAsia"/>
          <w:szCs w:val="21"/>
          <w:vertAlign w:val="subscript"/>
        </w:rPr>
        <w:t>2</w:t>
      </w:r>
      <w:r>
        <w:rPr>
          <w:rFonts w:eastAsia="新宋体"/>
          <w:i/>
          <w:szCs w:val="21"/>
        </w:rPr>
        <w:t>t</w:t>
      </w:r>
      <w:r>
        <w:rPr>
          <w:rFonts w:eastAsia="新宋体"/>
          <w:iCs/>
          <w:szCs w:val="21"/>
          <w:vertAlign w:val="subscript"/>
        </w:rPr>
        <w:t>2</w:t>
      </w:r>
      <w:r>
        <w:rPr>
          <w:rFonts w:eastAsia="新宋体" w:hint="eastAsia"/>
          <w:szCs w:val="21"/>
        </w:rPr>
        <w:t>=</w:t>
      </w:r>
      <w:r>
        <w:rPr>
          <w:rFonts w:eastAsia="Cambria Math"/>
          <w:szCs w:val="21"/>
        </w:rPr>
        <w:t>0.55</w:t>
      </w:r>
      <w:r w:rsidRPr="00AF5601">
        <w:rPr>
          <w:szCs w:val="22"/>
        </w:rPr>
        <w:t>kW</w:t>
      </w:r>
      <w:r w:rsidRPr="00597133">
        <w:rPr>
          <w:rFonts w:eastAsia="楷体"/>
          <w:kern w:val="0"/>
          <w:szCs w:val="21"/>
        </w:rPr>
        <w:t>×</w:t>
      </w:r>
      <w:r>
        <w:rPr>
          <w:rFonts w:eastAsia="Cambria Math"/>
          <w:szCs w:val="21"/>
        </w:rPr>
        <w:t>0.2h=0.11</w:t>
      </w:r>
      <w:r w:rsidRPr="00DF28EC">
        <w:rPr>
          <w:szCs w:val="22"/>
        </w:rPr>
        <w:t xml:space="preserve"> </w:t>
      </w:r>
      <w:proofErr w:type="spellStart"/>
      <w:r w:rsidRPr="00AF5601">
        <w:rPr>
          <w:szCs w:val="22"/>
        </w:rPr>
        <w:t>kW·h</w:t>
      </w:r>
      <w:proofErr w:type="spellEnd"/>
    </w:p>
    <w:p w:rsidR="002F3279" w:rsidRDefault="002F3279" w:rsidP="002F3279">
      <w:pPr>
        <w:adjustRightInd w:val="0"/>
        <w:snapToGrid w:val="0"/>
        <w:spacing w:line="360" w:lineRule="auto"/>
        <w:ind w:leftChars="600" w:left="1260"/>
        <w:jc w:val="left"/>
      </w:pPr>
      <w:r w:rsidRPr="00DE66C0">
        <w:rPr>
          <w:szCs w:val="21"/>
        </w:rPr>
        <w:t>这次</w:t>
      </w:r>
      <w:r w:rsidRPr="00DE66C0">
        <w:rPr>
          <w:szCs w:val="21"/>
          <w:lang w:eastAsia="zh-Hans"/>
        </w:rPr>
        <w:t>使用</w:t>
      </w:r>
      <w:r w:rsidRPr="00DE66C0">
        <w:rPr>
          <w:szCs w:val="21"/>
        </w:rPr>
        <w:t>过程共消耗</w:t>
      </w:r>
      <w:r w:rsidRPr="00DF28EC">
        <w:rPr>
          <w:i/>
          <w:iCs/>
          <w:szCs w:val="21"/>
        </w:rPr>
        <w:t>W</w:t>
      </w:r>
      <w:r>
        <w:rPr>
          <w:rFonts w:hint="eastAsia"/>
          <w:szCs w:val="21"/>
        </w:rPr>
        <w:t>=</w:t>
      </w:r>
      <w:r w:rsidRPr="00DF28EC">
        <w:rPr>
          <w:rFonts w:hint="eastAsia"/>
          <w:bCs/>
          <w:i/>
        </w:rPr>
        <w:t xml:space="preserve"> </w:t>
      </w:r>
      <w:r>
        <w:rPr>
          <w:rFonts w:hint="eastAsia"/>
          <w:bCs/>
          <w:i/>
        </w:rPr>
        <w:t>W</w:t>
      </w:r>
      <w:r>
        <w:rPr>
          <w:bCs/>
          <w:vertAlign w:val="subscript"/>
        </w:rPr>
        <w:t>1</w:t>
      </w:r>
      <w:r>
        <w:rPr>
          <w:rFonts w:hint="eastAsia"/>
          <w:bCs/>
        </w:rPr>
        <w:t>+</w:t>
      </w:r>
      <w:r>
        <w:rPr>
          <w:rFonts w:hint="eastAsia"/>
          <w:bCs/>
          <w:i/>
        </w:rPr>
        <w:t>W</w:t>
      </w:r>
      <w:r>
        <w:rPr>
          <w:bCs/>
          <w:vertAlign w:val="subscript"/>
        </w:rPr>
        <w:t>2</w:t>
      </w:r>
      <w:r>
        <w:rPr>
          <w:rFonts w:hint="eastAsia"/>
          <w:bCs/>
        </w:rPr>
        <w:t>=</w:t>
      </w:r>
      <w:r>
        <w:rPr>
          <w:rFonts w:eastAsia="Cambria Math"/>
          <w:szCs w:val="21"/>
        </w:rPr>
        <w:t>0.2244</w:t>
      </w:r>
      <w:r w:rsidRPr="00AF5601">
        <w:rPr>
          <w:szCs w:val="22"/>
        </w:rPr>
        <w:t>kW·h</w:t>
      </w:r>
      <w:r>
        <w:rPr>
          <w:rFonts w:ascii="等线" w:eastAsia="等线" w:hAnsi="等线" w:hint="eastAsia"/>
          <w:szCs w:val="21"/>
        </w:rPr>
        <w:t>+</w:t>
      </w:r>
      <w:r>
        <w:rPr>
          <w:rFonts w:eastAsia="Cambria Math"/>
          <w:szCs w:val="21"/>
        </w:rPr>
        <w:t>0.11</w:t>
      </w:r>
      <w:r w:rsidRPr="00AF5601">
        <w:rPr>
          <w:szCs w:val="22"/>
        </w:rPr>
        <w:t>kW·h</w:t>
      </w:r>
      <w:r>
        <w:rPr>
          <w:rFonts w:hint="eastAsia"/>
          <w:bCs/>
        </w:rPr>
        <w:t>=</w:t>
      </w:r>
      <w:r>
        <w:rPr>
          <w:rFonts w:eastAsia="Cambria Math"/>
          <w:szCs w:val="21"/>
        </w:rPr>
        <w:t>0.3344</w:t>
      </w:r>
      <w:r w:rsidRPr="00AF5601">
        <w:rPr>
          <w:szCs w:val="22"/>
        </w:rPr>
        <w:t>kW·h</w:t>
      </w:r>
      <w:r>
        <w:rPr>
          <w:rFonts w:hint="eastAsia"/>
          <w:szCs w:val="22"/>
        </w:rPr>
        <w:t>=</w:t>
      </w:r>
      <w:r>
        <w:rPr>
          <w:rFonts w:eastAsia="Cambria Math"/>
          <w:szCs w:val="21"/>
        </w:rPr>
        <w:t>0.3344</w:t>
      </w:r>
      <w:r>
        <w:rPr>
          <w:rFonts w:hint="eastAsia"/>
          <w:szCs w:val="22"/>
        </w:rPr>
        <w:t>度</w:t>
      </w:r>
      <w:r w:rsidRPr="009204B3">
        <w:rPr>
          <w:szCs w:val="21"/>
        </w:rPr>
        <w:t>（</w:t>
      </w:r>
      <w:r>
        <w:rPr>
          <w:szCs w:val="21"/>
        </w:rPr>
        <w:t>2</w:t>
      </w:r>
      <w:r w:rsidRPr="009204B3">
        <w:rPr>
          <w:szCs w:val="21"/>
        </w:rPr>
        <w:t>分）</w:t>
      </w:r>
    </w:p>
    <w:p w:rsidR="002F3279" w:rsidRPr="002302C3" w:rsidRDefault="002F3279" w:rsidP="002F3279">
      <w:pPr>
        <w:spacing w:line="360" w:lineRule="auto"/>
      </w:pPr>
    </w:p>
    <w:p w:rsidR="009A27E3" w:rsidRDefault="009A27E3"/>
    <w:sectPr w:rsidR="009A27E3" w:rsidSect="00227945">
      <w:headerReference w:type="default" r:id="rId20"/>
      <w:footerReference w:type="default" r:id="rId21"/>
      <w:pgSz w:w="11906" w:h="16838"/>
      <w:pgMar w:top="1440" w:right="1304" w:bottom="1440" w:left="1304" w:header="153" w:footer="851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0442" w:rsidRDefault="00E40442" w:rsidP="002F3279">
      <w:r>
        <w:separator/>
      </w:r>
    </w:p>
  </w:endnote>
  <w:endnote w:type="continuationSeparator" w:id="0">
    <w:p w:rsidR="00E40442" w:rsidRDefault="00E40442" w:rsidP="002F32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简">
    <w:altName w:val="宋体"/>
    <w:charset w:val="86"/>
    <w:family w:val="auto"/>
    <w:pitch w:val="default"/>
    <w:sig w:usb0="00000000" w:usb1="00000000" w:usb2="00000000" w:usb3="00000000" w:csb0="00160000" w:csb1="00000000"/>
  </w:font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Microsoft Yi Baiti">
    <w:panose1 w:val="03000500000000000000"/>
    <w:charset w:val="00"/>
    <w:family w:val="script"/>
    <w:pitch w:val="variable"/>
    <w:sig w:usb0="80000003" w:usb1="00010402" w:usb2="00080002" w:usb3="00000000" w:csb0="0000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0F40" w:rsidRPr="00227945" w:rsidRDefault="00E40442" w:rsidP="00227945">
    <w:pPr>
      <w:tabs>
        <w:tab w:val="center" w:pos="4873"/>
        <w:tab w:val="left" w:pos="8565"/>
      </w:tabs>
      <w:jc w:val="left"/>
      <w:rPr>
        <w:rFonts w:ascii="楷体" w:eastAsia="楷体" w:hAnsi="楷体"/>
      </w:rPr>
    </w:pPr>
    <w:r>
      <w:rPr>
        <w:rFonts w:ascii="楷体" w:eastAsia="楷体" w:hAnsi="楷体"/>
      </w:rPr>
      <w:tab/>
    </w:r>
    <w:r w:rsidRPr="00227945">
      <w:rPr>
        <w:rFonts w:ascii="楷体" w:eastAsia="楷体" w:hAnsi="楷体"/>
      </w:rPr>
      <w:t>九</w:t>
    </w:r>
    <w:r w:rsidRPr="00227945">
      <w:rPr>
        <w:rFonts w:ascii="楷体" w:eastAsia="楷体" w:hAnsi="楷体"/>
      </w:rPr>
      <w:t>年级</w:t>
    </w:r>
    <w:r w:rsidRPr="00227945">
      <w:rPr>
        <w:rFonts w:ascii="楷体" w:eastAsia="楷体" w:hAnsi="楷体"/>
      </w:rPr>
      <w:t>物理</w:t>
    </w:r>
    <w:r w:rsidR="002F3279">
      <w:rPr>
        <w:rFonts w:ascii="楷体" w:eastAsia="楷体" w:hAnsi="楷体"/>
      </w:rPr>
      <w:t>答案</w:t>
    </w:r>
    <w:r w:rsidRPr="00227945">
      <w:rPr>
        <w:rFonts w:ascii="楷体" w:eastAsia="楷体" w:hAnsi="楷体" w:hint="eastAsia"/>
      </w:rPr>
      <w:t xml:space="preserve"> </w:t>
    </w:r>
    <w:r w:rsidRPr="00227945">
      <w:rPr>
        <w:rFonts w:ascii="楷体" w:eastAsia="楷体" w:hAnsi="楷体"/>
      </w:rPr>
      <w:t xml:space="preserve"> </w:t>
    </w:r>
    <w:r w:rsidRPr="00227945">
      <w:rPr>
        <w:rFonts w:ascii="楷体" w:eastAsia="楷体" w:hAnsi="楷体"/>
      </w:rPr>
      <w:t xml:space="preserve"> </w:t>
    </w:r>
    <w:r w:rsidRPr="00227945">
      <w:rPr>
        <w:rFonts w:ascii="楷体" w:eastAsia="楷体" w:hAnsi="楷体"/>
      </w:rPr>
      <w:t>第</w:t>
    </w:r>
    <w:r w:rsidRPr="00227945">
      <w:rPr>
        <w:rFonts w:ascii="楷体" w:eastAsia="楷体" w:hAnsi="楷体"/>
      </w:rPr>
      <w:fldChar w:fldCharType="begin"/>
    </w:r>
    <w:r w:rsidRPr="00227945">
      <w:rPr>
        <w:rFonts w:ascii="楷体" w:eastAsia="楷体" w:hAnsi="楷体"/>
      </w:rPr>
      <w:instrText>PAGE</w:instrText>
    </w:r>
    <w:r w:rsidRPr="00227945">
      <w:rPr>
        <w:rFonts w:ascii="楷体" w:eastAsia="楷体" w:hAnsi="楷体"/>
      </w:rPr>
      <w:fldChar w:fldCharType="separate"/>
    </w:r>
    <w:r w:rsidR="002F3279">
      <w:rPr>
        <w:rFonts w:ascii="楷体" w:eastAsia="楷体" w:hAnsi="楷体"/>
        <w:noProof/>
      </w:rPr>
      <w:t>3</w:t>
    </w:r>
    <w:r w:rsidRPr="00227945">
      <w:rPr>
        <w:rFonts w:ascii="楷体" w:eastAsia="楷体" w:hAnsi="楷体"/>
      </w:rPr>
      <w:fldChar w:fldCharType="end"/>
    </w:r>
    <w:r w:rsidRPr="00227945">
      <w:rPr>
        <w:rFonts w:ascii="楷体" w:eastAsia="楷体" w:hAnsi="楷体"/>
      </w:rPr>
      <w:t>页</w:t>
    </w:r>
    <w:r w:rsidRPr="00227945">
      <w:rPr>
        <w:rFonts w:ascii="楷体" w:eastAsia="楷体" w:hAnsi="楷体" w:hint="eastAsia"/>
      </w:rPr>
      <w:t>（</w:t>
    </w:r>
    <w:r w:rsidRPr="00227945">
      <w:rPr>
        <w:rFonts w:ascii="楷体" w:eastAsia="楷体" w:hAnsi="楷体"/>
      </w:rPr>
      <w:t>共</w:t>
    </w:r>
    <w:r w:rsidRPr="00227945">
      <w:rPr>
        <w:rFonts w:ascii="楷体" w:eastAsia="楷体" w:hAnsi="楷体"/>
      </w:rPr>
      <w:fldChar w:fldCharType="begin"/>
    </w:r>
    <w:r w:rsidRPr="00227945">
      <w:rPr>
        <w:rFonts w:ascii="楷体" w:eastAsia="楷体" w:hAnsi="楷体"/>
      </w:rPr>
      <w:instrText>NUMPAGES</w:instrText>
    </w:r>
    <w:r w:rsidRPr="00227945">
      <w:rPr>
        <w:rFonts w:ascii="楷体" w:eastAsia="楷体" w:hAnsi="楷体"/>
      </w:rPr>
      <w:fldChar w:fldCharType="separate"/>
    </w:r>
    <w:r w:rsidR="002F3279">
      <w:rPr>
        <w:rFonts w:ascii="楷体" w:eastAsia="楷体" w:hAnsi="楷体"/>
        <w:noProof/>
      </w:rPr>
      <w:t>3</w:t>
    </w:r>
    <w:r w:rsidRPr="00227945">
      <w:rPr>
        <w:rFonts w:ascii="楷体" w:eastAsia="楷体" w:hAnsi="楷体"/>
      </w:rPr>
      <w:fldChar w:fldCharType="end"/>
    </w:r>
    <w:r w:rsidRPr="00227945">
      <w:rPr>
        <w:rFonts w:ascii="楷体" w:eastAsia="楷体" w:hAnsi="楷体"/>
      </w:rPr>
      <w:t>页</w:t>
    </w:r>
    <w:r w:rsidRPr="00227945">
      <w:rPr>
        <w:rFonts w:ascii="楷体" w:eastAsia="楷体" w:hAnsi="楷体"/>
      </w:rPr>
      <w:t>）</w:t>
    </w:r>
    <w:r>
      <w:rPr>
        <w:rFonts w:ascii="楷体" w:eastAsia="楷体" w:hAnsi="楷体"/>
      </w:rPr>
      <w:tab/>
    </w:r>
  </w:p>
  <w:p w:rsidR="00130F40" w:rsidRDefault="00E40442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0442" w:rsidRDefault="00E40442" w:rsidP="002F3279">
      <w:r>
        <w:separator/>
      </w:r>
    </w:p>
  </w:footnote>
  <w:footnote w:type="continuationSeparator" w:id="0">
    <w:p w:rsidR="00E40442" w:rsidRDefault="00E40442" w:rsidP="002F32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0F40" w:rsidRDefault="00E40442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759"/>
    <w:rsid w:val="002F3279"/>
    <w:rsid w:val="00805759"/>
    <w:rsid w:val="009A27E3"/>
    <w:rsid w:val="00E40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C3F88218-FD2D-49CC-8162-E519C61DE1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3279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32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32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F327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327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266</Words>
  <Characters>1522</Characters>
  <DocSecurity>0</DocSecurity>
  <Lines>12</Lines>
  <Paragraphs>3</Paragraphs>
  <ScaleCrop>false</ScaleCrop>
  <Company/>
  <LinksUpToDate>false</LinksUpToDate>
  <CharactersWithSpaces>17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4-01-26T14:20:00Z</dcterms:created>
  <dcterms:modified xsi:type="dcterms:W3CDTF">2024-01-26T14:26:00Z</dcterms:modified>
</cp:coreProperties>
</file>